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emf" ContentType="image/x-emf"/>
  <Default Extension="rels" ContentType="application/vnd.openxmlformats-package.relationships+xml"/>
  <Override PartName="/customXml/itemProps68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7"/>
  </p:handoutMasterIdLst>
  <p:sldIdLst>
    <p:sldId id="257" r:id="rId3"/>
    <p:sldId id="258" r:id="rId5"/>
    <p:sldId id="259" r:id="rId6"/>
    <p:sldId id="260" r:id="rId7"/>
    <p:sldId id="290" r:id="rId8"/>
    <p:sldId id="261" r:id="rId9"/>
    <p:sldId id="262" r:id="rId10"/>
    <p:sldId id="379" r:id="rId11"/>
    <p:sldId id="263" r:id="rId12"/>
    <p:sldId id="265" r:id="rId13"/>
    <p:sldId id="266" r:id="rId14"/>
    <p:sldId id="320" r:id="rId15"/>
    <p:sldId id="267" r:id="rId16"/>
    <p:sldId id="322" r:id="rId17"/>
    <p:sldId id="344" r:id="rId18"/>
    <p:sldId id="345" r:id="rId19"/>
    <p:sldId id="351" r:id="rId20"/>
    <p:sldId id="349" r:id="rId21"/>
    <p:sldId id="350" r:id="rId22"/>
    <p:sldId id="352" r:id="rId23"/>
    <p:sldId id="353" r:id="rId24"/>
    <p:sldId id="269" r:id="rId25"/>
    <p:sldId id="355" r:id="rId26"/>
    <p:sldId id="380" r:id="rId27"/>
    <p:sldId id="367" r:id="rId28"/>
    <p:sldId id="279" r:id="rId29"/>
    <p:sldId id="280" r:id="rId30"/>
    <p:sldId id="283" r:id="rId31"/>
    <p:sldId id="407" r:id="rId32"/>
    <p:sldId id="286" r:id="rId33"/>
    <p:sldId id="402" r:id="rId34"/>
    <p:sldId id="406" r:id="rId35"/>
    <p:sldId id="287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214"/>
        <p:guide pos="387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2" Type="http://schemas.openxmlformats.org/officeDocument/2006/relationships/customXml" Target="../customXml/item1.xml"/><Relationship Id="rId41" Type="http://schemas.openxmlformats.org/officeDocument/2006/relationships/customXmlProps" Target="../customXml/itemProps68.xml"/><Relationship Id="rId40" Type="http://schemas.openxmlformats.org/officeDocument/2006/relationships/tableStyles" Target="tableStyles.xml"/><Relationship Id="rId4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handoutMaster" Target="handoutMasters/handoutMaster1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3" Type="http://schemas.openxmlformats.org/officeDocument/2006/relationships/image" Target="../media/image43.wmf"/><Relationship Id="rId12" Type="http://schemas.openxmlformats.org/officeDocument/2006/relationships/image" Target="../media/image42.wmf"/><Relationship Id="rId11" Type="http://schemas.openxmlformats.org/officeDocument/2006/relationships/image" Target="../media/image41.wmf"/><Relationship Id="rId10" Type="http://schemas.openxmlformats.org/officeDocument/2006/relationships/image" Target="../media/image40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927DC7C-EA85-41EA-BE8E-3BC04B9579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microsoft.com/office/2007/relationships/hdphoto" Target="../media/image2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microsoft.com/office/2007/relationships/hdphoto" Target="../media/image2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microsoft.com/office/2007/relationships/hdphoto" Target="../media/image2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microsoft.com/office/2007/relationships/hdphoto" Target="../media/image2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Click="0" advTm="5000">
        <p:cut/>
      </p:transition>
    </mc:Choice>
    <mc:Fallback>
      <p:transition advClick="0" advTm="5000">
        <p:cut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绪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/>
        </p:nvGraphicFramePr>
        <p:xfrm>
          <a:off x="0" y="1897410"/>
          <a:ext cx="1691680" cy="3168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/>
              </a:tblGrid>
              <a:tr h="79200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研究内容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研究计划与成果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总结与展望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0" name="组合 9"/>
          <p:cNvGrpSpPr/>
          <p:nvPr userDrawn="1"/>
        </p:nvGrpSpPr>
        <p:grpSpPr>
          <a:xfrm>
            <a:off x="0" y="1901312"/>
            <a:ext cx="1691680" cy="788186"/>
            <a:chOff x="0" y="1272662"/>
            <a:chExt cx="1691680" cy="788186"/>
          </a:xfrm>
          <a:solidFill>
            <a:srgbClr val="1A92A2"/>
          </a:solidFill>
        </p:grpSpPr>
        <p:sp>
          <p:nvSpPr>
            <p:cNvPr id="11" name="矩形 10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800" dirty="0">
                  <a:latin typeface="微软雅黑" panose="020B0503020204020204" charset="-122"/>
                  <a:ea typeface="微软雅黑" panose="020B0503020204020204" charset="-122"/>
                </a:rPr>
                <a:t>绪论</a:t>
              </a:r>
              <a:endParaRPr lang="zh-CN" altLang="en-US" sz="18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" name="等腰三角形 11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直角三角形 17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9" name="五边形 18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fld>
            <a:endParaRPr lang="zh-CN" altLang="en-US" kern="0" dirty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5752"/>
          <a:stretch>
            <a:fillRect/>
          </a:stretch>
        </p:blipFill>
        <p:spPr>
          <a:xfrm>
            <a:off x="100343" y="6123748"/>
            <a:ext cx="1484062" cy="74069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3592" y="189570"/>
            <a:ext cx="897563" cy="8896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Click="0" advTm="5000">
        <p:cut/>
      </p:transition>
    </mc:Choice>
    <mc:Fallback>
      <p:transition advClick="0" advTm="5000">
        <p:cut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研究方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/>
        </p:nvGraphicFramePr>
        <p:xfrm>
          <a:off x="0" y="1906935"/>
          <a:ext cx="1691680" cy="3168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/>
              </a:tblGrid>
              <a:tr h="79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kern="12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绪论</a:t>
                      </a:r>
                      <a:endParaRPr lang="zh-CN" altLang="en-US" sz="1800" kern="12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研究方法与思路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研究计划与成果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总结与展望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 userDrawn="1"/>
        </p:nvGrpSpPr>
        <p:grpSpPr>
          <a:xfrm>
            <a:off x="0" y="2699023"/>
            <a:ext cx="1691680" cy="788186"/>
            <a:chOff x="0" y="1272662"/>
            <a:chExt cx="1691680" cy="788186"/>
          </a:xfrm>
          <a:solidFill>
            <a:srgbClr val="1A92A2"/>
          </a:solidFill>
        </p:grpSpPr>
        <p:sp>
          <p:nvSpPr>
            <p:cNvPr id="15" name="矩形 14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微软雅黑" panose="020B0503020204020204" charset="-122"/>
                  <a:ea typeface="微软雅黑" panose="020B0503020204020204" charset="-122"/>
                </a:rPr>
                <a:t>研究内容</a:t>
              </a:r>
              <a:endParaRPr lang="zh-CN" altLang="en-US" sz="16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7" name="等腰三角形 16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直角三角形 11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8" name="五边形 17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fld>
            <a:endParaRPr lang="zh-CN" altLang="en-US" kern="0" dirty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5752"/>
          <a:stretch>
            <a:fillRect/>
          </a:stretch>
        </p:blipFill>
        <p:spPr>
          <a:xfrm>
            <a:off x="100343" y="6123748"/>
            <a:ext cx="1484062" cy="74069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3592" y="189570"/>
            <a:ext cx="897563" cy="8896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Click="0" advTm="5000">
        <p:cut/>
      </p:transition>
    </mc:Choice>
    <mc:Fallback>
      <p:transition advClick="0" advTm="5000">
        <p:cut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成果与应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直角三角形 13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5" name="五边形 14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fld>
            <a:endParaRPr lang="zh-CN" altLang="en-US" kern="0" dirty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5752"/>
          <a:stretch>
            <a:fillRect/>
          </a:stretch>
        </p:blipFill>
        <p:spPr>
          <a:xfrm>
            <a:off x="100343" y="6123748"/>
            <a:ext cx="1484062" cy="74069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3592" y="189570"/>
            <a:ext cx="897563" cy="889620"/>
          </a:xfrm>
          <a:prstGeom prst="rect">
            <a:avLst/>
          </a:prstGeom>
        </p:spPr>
      </p:pic>
      <p:graphicFrame>
        <p:nvGraphicFramePr>
          <p:cNvPr id="17" name="表格 16"/>
          <p:cNvGraphicFramePr>
            <a:graphicFrameLocks noGrp="1"/>
          </p:cNvGraphicFramePr>
          <p:nvPr userDrawn="1"/>
        </p:nvGraphicFramePr>
        <p:xfrm>
          <a:off x="0" y="1906935"/>
          <a:ext cx="1691680" cy="3168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/>
              </a:tblGrid>
              <a:tr h="79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kern="12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绪论</a:t>
                      </a:r>
                      <a:endParaRPr lang="zh-CN" altLang="en-US" sz="1800" kern="12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研究内容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成果与应用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总结与展望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0" name="组合 19"/>
          <p:cNvGrpSpPr/>
          <p:nvPr userDrawn="1"/>
        </p:nvGrpSpPr>
        <p:grpSpPr>
          <a:xfrm>
            <a:off x="0" y="3490935"/>
            <a:ext cx="1691680" cy="788186"/>
            <a:chOff x="0" y="2064574"/>
            <a:chExt cx="1691680" cy="788186"/>
          </a:xfrm>
          <a:solidFill>
            <a:srgbClr val="1A92A2"/>
          </a:solidFill>
        </p:grpSpPr>
        <p:sp>
          <p:nvSpPr>
            <p:cNvPr id="21" name="矩形 20"/>
            <p:cNvSpPr/>
            <p:nvPr userDrawn="1"/>
          </p:nvSpPr>
          <p:spPr>
            <a:xfrm>
              <a:off x="0" y="2064574"/>
              <a:ext cx="1691680" cy="788186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微软雅黑" panose="020B0503020204020204" charset="-122"/>
                  <a:ea typeface="微软雅黑" panose="020B0503020204020204" charset="-122"/>
                </a:rPr>
                <a:t>研究计划与成果</a:t>
              </a:r>
              <a:endParaRPr lang="zh-CN" altLang="en-US" sz="16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2" name="等腰三角形 21"/>
            <p:cNvSpPr/>
            <p:nvPr userDrawn="1"/>
          </p:nvSpPr>
          <p:spPr>
            <a:xfrm rot="16200000">
              <a:off x="1547664" y="2386659"/>
              <a:ext cx="144016" cy="144016"/>
            </a:xfrm>
            <a:prstGeom prst="triangle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Click="0" advTm="5000">
        <p:cut/>
      </p:transition>
    </mc:Choice>
    <mc:Fallback>
      <p:transition advClick="0" advTm="5000">
        <p:cut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论文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直角三角形 9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1" name="五边形 10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fld>
            <a:endParaRPr lang="zh-CN" altLang="en-US" kern="0" dirty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5752"/>
          <a:stretch>
            <a:fillRect/>
          </a:stretch>
        </p:blipFill>
        <p:spPr>
          <a:xfrm>
            <a:off x="100343" y="6123748"/>
            <a:ext cx="1484062" cy="74069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3592" y="189570"/>
            <a:ext cx="897563" cy="889620"/>
          </a:xfrm>
          <a:prstGeom prst="rect">
            <a:avLst/>
          </a:prstGeom>
        </p:spPr>
      </p:pic>
      <p:graphicFrame>
        <p:nvGraphicFramePr>
          <p:cNvPr id="16" name="表格 15"/>
          <p:cNvGraphicFramePr>
            <a:graphicFrameLocks noGrp="1"/>
          </p:cNvGraphicFramePr>
          <p:nvPr userDrawn="1"/>
        </p:nvGraphicFramePr>
        <p:xfrm>
          <a:off x="0" y="1906935"/>
          <a:ext cx="1691680" cy="3168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/>
              </a:tblGrid>
              <a:tr h="79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kern="12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绪论</a:t>
                      </a:r>
                      <a:endParaRPr lang="zh-CN" altLang="en-US" sz="1800" kern="12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研究方法与思路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研究计划与成果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总结与展望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8" name="组合 17"/>
          <p:cNvGrpSpPr/>
          <p:nvPr userDrawn="1"/>
        </p:nvGrpSpPr>
        <p:grpSpPr>
          <a:xfrm>
            <a:off x="-3467" y="4289969"/>
            <a:ext cx="1691680" cy="788186"/>
            <a:chOff x="-3467" y="2863608"/>
            <a:chExt cx="1691680" cy="788186"/>
          </a:xfrm>
          <a:solidFill>
            <a:srgbClr val="1A92A2"/>
          </a:solidFill>
        </p:grpSpPr>
        <p:sp>
          <p:nvSpPr>
            <p:cNvPr id="19" name="矩形 18"/>
            <p:cNvSpPr/>
            <p:nvPr userDrawn="1"/>
          </p:nvSpPr>
          <p:spPr>
            <a:xfrm>
              <a:off x="-3467" y="2863608"/>
              <a:ext cx="1691680" cy="788186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微软雅黑" panose="020B0503020204020204" charset="-122"/>
                  <a:ea typeface="微软雅黑" panose="020B0503020204020204" charset="-122"/>
                </a:rPr>
                <a:t>总结与展望</a:t>
              </a:r>
              <a:endParaRPr lang="zh-CN" altLang="en-US" sz="16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0" name="等腰三角形 19"/>
            <p:cNvSpPr/>
            <p:nvPr userDrawn="1"/>
          </p:nvSpPr>
          <p:spPr>
            <a:xfrm rot="16200000">
              <a:off x="1528402" y="3185693"/>
              <a:ext cx="144016" cy="144016"/>
            </a:xfrm>
            <a:prstGeom prst="triangle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Click="0" advTm="5000">
        <p:cut/>
      </p:transition>
    </mc:Choice>
    <mc:Fallback>
      <p:transition advClick="0" advTm="5000">
        <p:cut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tags" Target="../tags/tag61.xml"/><Relationship Id="rId21" Type="http://schemas.openxmlformats.org/officeDocument/2006/relationships/tags" Target="../tags/tag60.xml"/><Relationship Id="rId20" Type="http://schemas.openxmlformats.org/officeDocument/2006/relationships/tags" Target="../tags/tag59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58.xml"/><Relationship Id="rId18" Type="http://schemas.openxmlformats.org/officeDocument/2006/relationships/tags" Target="../tags/tag57.xml"/><Relationship Id="rId17" Type="http://schemas.openxmlformats.org/officeDocument/2006/relationships/tags" Target="../tags/tag56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8" Type="http://schemas.openxmlformats.org/officeDocument/2006/relationships/notesSlide" Target="../notesSlides/notesSlide10.xml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14.xml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23" Type="http://schemas.openxmlformats.org/officeDocument/2006/relationships/notesSlide" Target="../notesSlides/notesSlide11.xml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14.xml"/><Relationship Id="rId20" Type="http://schemas.openxmlformats.org/officeDocument/2006/relationships/image" Target="../media/image30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29" Type="http://schemas.openxmlformats.org/officeDocument/2006/relationships/notesSlide" Target="../notesSlides/notesSlide12.xml"/><Relationship Id="rId28" Type="http://schemas.openxmlformats.org/officeDocument/2006/relationships/vmlDrawing" Target="../drawings/vmlDrawing4.vml"/><Relationship Id="rId27" Type="http://schemas.openxmlformats.org/officeDocument/2006/relationships/slideLayout" Target="../slideLayouts/slideLayout14.xml"/><Relationship Id="rId26" Type="http://schemas.openxmlformats.org/officeDocument/2006/relationships/image" Target="../media/image43.wmf"/><Relationship Id="rId25" Type="http://schemas.openxmlformats.org/officeDocument/2006/relationships/oleObject" Target="../embeddings/oleObject34.bin"/><Relationship Id="rId24" Type="http://schemas.openxmlformats.org/officeDocument/2006/relationships/image" Target="../media/image42.wmf"/><Relationship Id="rId23" Type="http://schemas.openxmlformats.org/officeDocument/2006/relationships/oleObject" Target="../embeddings/oleObject33.bin"/><Relationship Id="rId22" Type="http://schemas.openxmlformats.org/officeDocument/2006/relationships/image" Target="../media/image41.wmf"/><Relationship Id="rId21" Type="http://schemas.openxmlformats.org/officeDocument/2006/relationships/oleObject" Target="../embeddings/oleObject32.bin"/><Relationship Id="rId20" Type="http://schemas.openxmlformats.org/officeDocument/2006/relationships/image" Target="../media/image40.wmf"/><Relationship Id="rId2" Type="http://schemas.openxmlformats.org/officeDocument/2006/relationships/image" Target="../media/image31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4.wmf"/><Relationship Id="rId15" Type="http://schemas.openxmlformats.org/officeDocument/2006/relationships/notesSlide" Target="../notesSlides/notesSlide13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0.wmf"/><Relationship Id="rId13" Type="http://schemas.openxmlformats.org/officeDocument/2006/relationships/notesSlide" Target="../notesSlides/notesSlide14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4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8.wmf"/><Relationship Id="rId17" Type="http://schemas.openxmlformats.org/officeDocument/2006/relationships/notesSlide" Target="../notesSlides/notesSlide16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14.xml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0.wmf"/><Relationship Id="rId13" Type="http://schemas.openxmlformats.org/officeDocument/2006/relationships/notesSlide" Target="../notesSlides/notesSlide17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4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66.wmf"/><Relationship Id="rId1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4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3.png"/><Relationship Id="rId1" Type="http://schemas.openxmlformats.org/officeDocument/2006/relationships/tags" Target="../tags/tag66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4.png"/><Relationship Id="rId1" Type="http://schemas.openxmlformats.org/officeDocument/2006/relationships/tags" Target="../tags/tag6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3.xml"/><Relationship Id="rId2" Type="http://schemas.openxmlformats.org/officeDocument/2006/relationships/tags" Target="../tags/tag63.xml"/><Relationship Id="rId1" Type="http://schemas.openxmlformats.org/officeDocument/2006/relationships/tags" Target="../tags/tag6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5"/>
          <p:cNvSpPr txBox="1"/>
          <p:nvPr/>
        </p:nvSpPr>
        <p:spPr>
          <a:xfrm>
            <a:off x="5741888" y="4429308"/>
            <a:ext cx="2011680" cy="460375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r>
              <a:rPr lang="zh-CN" altLang="en-US" sz="2400" b="1" dirty="0">
                <a:solidFill>
                  <a:srgbClr val="202A3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导师：刘伟峰</a:t>
            </a:r>
            <a:endParaRPr lang="zh-CN" altLang="en-US" sz="2400" b="1" dirty="0">
              <a:solidFill>
                <a:srgbClr val="202A36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90416" y="3407965"/>
            <a:ext cx="7458756" cy="583565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>
                <a:solidFill>
                  <a:srgbClr val="202A36"/>
                </a:solidFill>
                <a:latin typeface="+mj-ea"/>
              </a:rPr>
              <a:t>基于随机点模式的学习算法研究</a:t>
            </a:r>
            <a:endParaRPr lang="zh-CN" altLang="en-US" sz="3200" b="1" dirty="0">
              <a:solidFill>
                <a:srgbClr val="202A36"/>
              </a:solidFill>
              <a:latin typeface="+mj-ea"/>
              <a:ea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390109" y="4429309"/>
            <a:ext cx="2011680" cy="460375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r>
              <a:rPr kumimoji="1" lang="zh-CN" altLang="en-US" sz="2400" b="1" dirty="0">
                <a:solidFill>
                  <a:srgbClr val="202A3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答辩人：</a:t>
            </a:r>
            <a:r>
              <a:rPr kumimoji="1" lang="zh-CN" sz="2400" b="1" dirty="0">
                <a:solidFill>
                  <a:srgbClr val="202A3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王志</a:t>
            </a:r>
            <a:endParaRPr kumimoji="1" lang="zh-CN" sz="2400" b="1" dirty="0">
              <a:solidFill>
                <a:srgbClr val="202A36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H="1">
            <a:off x="3390109" y="2970244"/>
            <a:ext cx="76745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4945432" y="738519"/>
            <a:ext cx="4563879" cy="461665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24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自动化学院</a:t>
            </a:r>
            <a:endParaRPr lang="zh-CN" altLang="en-US" sz="24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1" name="Freeform 5"/>
          <p:cNvSpPr>
            <a:spLocks noEditPoints="1"/>
          </p:cNvSpPr>
          <p:nvPr/>
        </p:nvSpPr>
        <p:spPr bwMode="auto">
          <a:xfrm>
            <a:off x="1" y="1552169"/>
            <a:ext cx="2387969" cy="3826419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202A36"/>
          </a:solidFill>
          <a:ln w="5" cap="flat">
            <a:solidFill>
              <a:srgbClr val="24211D"/>
            </a:solidFill>
            <a:prstDash val="solid"/>
            <a:miter lim="800000"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/>
          </a:p>
        </p:txBody>
      </p:sp>
      <p:sp>
        <p:nvSpPr>
          <p:cNvPr id="32" name="Freeform 6"/>
          <p:cNvSpPr>
            <a:spLocks noEditPoints="1"/>
          </p:cNvSpPr>
          <p:nvPr/>
        </p:nvSpPr>
        <p:spPr bwMode="auto">
          <a:xfrm>
            <a:off x="2296560" y="2937549"/>
            <a:ext cx="182819" cy="2259004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FCB00F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/>
          </a:p>
        </p:txBody>
      </p:sp>
      <p:pic>
        <p:nvPicPr>
          <p:cNvPr id="11" name="图片 1" descr="http://www.hdu.edu.cn/asset/home/images/logo.png"/>
          <p:cNvPicPr>
            <a:picLocks noChangeAspect="1" noChangeArrowheads="1"/>
          </p:cNvPicPr>
          <p:nvPr/>
        </p:nvPicPr>
        <p:blipFill>
          <a:blip r:embed="rId1">
            <a:grayscl/>
          </a:blip>
          <a:srcRect/>
          <a:stretch>
            <a:fillRect/>
          </a:stretch>
        </p:blipFill>
        <p:spPr bwMode="auto">
          <a:xfrm>
            <a:off x="163352" y="116451"/>
            <a:ext cx="4449233" cy="108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矩形 14"/>
          <p:cNvSpPr/>
          <p:nvPr/>
        </p:nvSpPr>
        <p:spPr>
          <a:xfrm>
            <a:off x="3416310" y="4880169"/>
            <a:ext cx="2215515" cy="378460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>
            <a:defPPr>
              <a:defRPr lang="zh-CN"/>
            </a:defPPr>
            <a:lvl1pPr marL="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1865" b="1" dirty="0">
                <a:solidFill>
                  <a:srgbClr val="202A3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学号：</a:t>
            </a:r>
            <a:r>
              <a:rPr kumimoji="1" lang="en-US" altLang="zh-CN" sz="1865" b="1" dirty="0">
                <a:solidFill>
                  <a:srgbClr val="202A3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82060133</a:t>
            </a:r>
            <a:endParaRPr kumimoji="1" lang="en-US" altLang="zh-CN" sz="1865" b="1" dirty="0">
              <a:solidFill>
                <a:srgbClr val="202A36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416310" y="5242959"/>
            <a:ext cx="1845310" cy="378460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>
            <a:defPPr>
              <a:defRPr lang="zh-CN"/>
            </a:defPPr>
            <a:lvl1pPr marL="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1865" b="1" dirty="0">
                <a:solidFill>
                  <a:srgbClr val="202A3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专业：控制工程</a:t>
            </a:r>
            <a:endParaRPr kumimoji="1" lang="en-US" altLang="zh-CN" sz="1865" b="1" dirty="0">
              <a:solidFill>
                <a:srgbClr val="202A36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10494" y="5616734"/>
            <a:ext cx="2204720" cy="378460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>
            <a:defPPr>
              <a:defRPr lang="zh-CN"/>
            </a:defPPr>
            <a:lvl1pPr marL="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1865" b="1" dirty="0">
                <a:solidFill>
                  <a:srgbClr val="202A3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间：</a:t>
            </a:r>
            <a:r>
              <a:rPr kumimoji="1" lang="en-US" altLang="zh-CN" sz="1865" b="1" dirty="0">
                <a:solidFill>
                  <a:srgbClr val="202A3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19.12.15</a:t>
            </a:r>
            <a:endParaRPr kumimoji="1" lang="en-US" altLang="zh-CN" sz="1865" b="1" dirty="0">
              <a:solidFill>
                <a:srgbClr val="202A36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72001" y="1934782"/>
            <a:ext cx="5839485" cy="83869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5000" b="1" dirty="0">
                <a:solidFill>
                  <a:srgbClr val="202A36"/>
                </a:solidFill>
                <a:latin typeface="+mj-ea"/>
                <a:ea typeface="+mj-ea"/>
              </a:rPr>
              <a:t>硕士论文开题答辩</a:t>
            </a:r>
            <a:endParaRPr lang="zh-CN" altLang="en-US" sz="5000" b="1" dirty="0">
              <a:solidFill>
                <a:srgbClr val="202A36"/>
              </a:solidFill>
              <a:latin typeface="+mj-ea"/>
              <a:ea typeface="+mj-ea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241094" y="1208315"/>
            <a:ext cx="1026118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2828925" y="3063240"/>
            <a:ext cx="8258175" cy="37998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 fontAlgn="auto">
              <a:spcAft>
                <a:spcPts val="600"/>
              </a:spcAft>
              <a:buFont typeface="+mj-ea"/>
              <a:buAutoNum type="circleNumDbPlain"/>
            </a:pPr>
            <a:r>
              <a:rPr lang="zh-CN" alt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数据产生：</a:t>
            </a:r>
            <a:endParaRPr lang="zh-CN" altLang="en-US" sz="20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r>
              <a:rPr lang="zh-CN" altLang="en-US" dirty="0">
                <a:latin typeface="+mj-ea"/>
                <a:ea typeface="+mj-ea"/>
                <a:cs typeface="+mj-ea"/>
                <a:sym typeface="+mn-ea"/>
              </a:rPr>
              <a:t>       简单且有限的随机点模式其可等价于随机有限集</a:t>
            </a:r>
            <a:r>
              <a:rPr lang="en-US" altLang="zh-CN" dirty="0">
                <a:latin typeface="+mj-ea"/>
                <a:ea typeface="+mj-ea"/>
                <a:cs typeface="+mj-ea"/>
                <a:sym typeface="+mn-ea"/>
              </a:rPr>
              <a:t>,</a:t>
            </a:r>
            <a:r>
              <a:rPr lang="zh-CN" altLang="en-US" dirty="0">
                <a:latin typeface="+mj-ea"/>
                <a:ea typeface="+mj-ea"/>
                <a:cs typeface="+mj-ea"/>
                <a:sym typeface="+mn-ea"/>
              </a:rPr>
              <a:t>所以随机点模式数据可</a:t>
            </a:r>
            <a:r>
              <a:rPr lang="zh-CN" altLang="en-US" dirty="0">
                <a:latin typeface="+mj-ea"/>
                <a:ea typeface="+mj-ea"/>
                <a:cs typeface="+mj-ea"/>
                <a:sym typeface="+mn-ea"/>
              </a:rPr>
              <a:t>利用</a:t>
            </a:r>
            <a:endParaRPr lang="zh-CN" altLang="en-US" dirty="0">
              <a:latin typeface="+mj-ea"/>
              <a:ea typeface="+mj-ea"/>
              <a:cs typeface="+mj-ea"/>
              <a:sym typeface="+mn-ea"/>
            </a:endParaRPr>
          </a:p>
          <a:p>
            <a:r>
              <a:rPr lang="zh-CN" altLang="en-US" dirty="0">
                <a:latin typeface="+mj-ea"/>
                <a:ea typeface="+mj-ea"/>
                <a:cs typeface="+mj-ea"/>
                <a:sym typeface="+mn-ea"/>
              </a:rPr>
              <a:t>随机有限集构造出</a:t>
            </a:r>
            <a:r>
              <a:rPr lang="en-US" altLang="zh-CN" dirty="0">
                <a:latin typeface="+mj-ea"/>
                <a:ea typeface="+mj-ea"/>
                <a:cs typeface="+mj-ea"/>
                <a:sym typeface="+mn-ea"/>
              </a:rPr>
              <a:t>.</a:t>
            </a:r>
            <a:endParaRPr lang="zh-CN" altLang="en-US" dirty="0">
              <a:latin typeface="+mj-ea"/>
              <a:ea typeface="+mj-ea"/>
              <a:cs typeface="+mj-ea"/>
              <a:sym typeface="+mn-ea"/>
            </a:endParaRPr>
          </a:p>
          <a:p>
            <a:r>
              <a:rPr lang="zh-CN" altLang="en-US" dirty="0">
                <a:latin typeface="+mj-ea"/>
                <a:ea typeface="+mj-ea"/>
                <a:cs typeface="+mj-ea"/>
                <a:sym typeface="+mn-ea"/>
              </a:rPr>
              <a:t>       随机变量在特征空间    的有限子集空间         中取值</a:t>
            </a:r>
            <a:r>
              <a:rPr lang="en-US" altLang="zh-CN" dirty="0">
                <a:latin typeface="+mj-ea"/>
                <a:ea typeface="+mj-ea"/>
                <a:cs typeface="+mj-ea"/>
                <a:sym typeface="+mn-ea"/>
              </a:rPr>
              <a:t>.</a:t>
            </a:r>
            <a:r>
              <a:rPr lang="zh-CN" altLang="en-US" dirty="0">
                <a:latin typeface="+mj-ea"/>
                <a:ea typeface="+mj-ea"/>
                <a:cs typeface="+mj-ea"/>
                <a:sym typeface="+mn-ea"/>
              </a:rPr>
              <a:t>一个关于测度</a:t>
            </a:r>
            <a:r>
              <a:rPr lang="en-US" altLang="zh-CN" dirty="0">
                <a:latin typeface="+mj-ea"/>
                <a:ea typeface="+mj-ea"/>
                <a:cs typeface="+mj-ea"/>
                <a:sym typeface="+mn-ea"/>
              </a:rPr>
              <a:t>u</a:t>
            </a:r>
            <a:r>
              <a:rPr lang="zh-CN" altLang="en-US" dirty="0">
                <a:latin typeface="+mj-ea"/>
                <a:ea typeface="+mj-ea"/>
                <a:cs typeface="+mj-ea"/>
                <a:sym typeface="+mn-ea"/>
              </a:rPr>
              <a:t>在制定排序               处的随机有限集的概率密度如下</a:t>
            </a:r>
            <a:r>
              <a:rPr lang="en-US" altLang="zh-CN" dirty="0">
                <a:latin typeface="+mj-ea"/>
                <a:ea typeface="+mj-ea"/>
                <a:cs typeface="+mj-ea"/>
                <a:sym typeface="+mn-ea"/>
              </a:rPr>
              <a:t>:</a:t>
            </a:r>
            <a:endParaRPr lang="zh-CN" altLang="en-US" dirty="0">
              <a:latin typeface="+mj-ea"/>
              <a:ea typeface="+mj-ea"/>
              <a:cs typeface="+mj-ea"/>
              <a:sym typeface="+mn-ea"/>
            </a:endParaRPr>
          </a:p>
          <a:p>
            <a:endParaRPr lang="zh-CN" altLang="en-US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endParaRPr lang="zh-CN" altLang="en-US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endParaRPr lang="zh-CN" altLang="en-US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r>
              <a:rPr lang="zh-CN" altLang="en-US" dirty="0">
                <a:latin typeface="+mn-ea"/>
                <a:cs typeface="+mn-ea"/>
                <a:sym typeface="+mn-ea"/>
              </a:rPr>
              <a:t>       其中，  是特征空间上的超体积单位</a:t>
            </a:r>
            <a:r>
              <a:rPr lang="en-US" altLang="zh-CN" dirty="0">
                <a:latin typeface="+mn-ea"/>
                <a:cs typeface="+mn-ea"/>
                <a:sym typeface="+mn-ea"/>
              </a:rPr>
              <a:t>,</a:t>
            </a:r>
            <a:r>
              <a:rPr lang="zh-CN" altLang="en-US" dirty="0">
                <a:latin typeface="+mn-ea"/>
                <a:cs typeface="+mn-ea"/>
                <a:sym typeface="+mn-ea"/>
              </a:rPr>
              <a:t>测度    的定义如下：</a:t>
            </a:r>
            <a:endParaRPr lang="zh-CN" altLang="en-US" dirty="0">
              <a:latin typeface="+mn-ea"/>
              <a:cs typeface="+mn-ea"/>
              <a:sym typeface="+mn-ea"/>
            </a:endParaRPr>
          </a:p>
          <a:p>
            <a:endParaRPr lang="zh-CN" altLang="en-US" dirty="0">
              <a:latin typeface="+mn-ea"/>
              <a:cs typeface="+mn-ea"/>
              <a:sym typeface="+mn-ea"/>
            </a:endParaRPr>
          </a:p>
          <a:p>
            <a:endParaRPr lang="zh-CN" altLang="en-US" dirty="0">
              <a:latin typeface="+mn-ea"/>
              <a:cs typeface="+mn-ea"/>
              <a:sym typeface="+mn-ea"/>
            </a:endParaRPr>
          </a:p>
          <a:p>
            <a:endParaRPr lang="zh-CN" altLang="en-US" dirty="0">
              <a:solidFill>
                <a:schemeClr val="tx2"/>
              </a:solidFill>
              <a:sym typeface="+mn-ea"/>
            </a:endParaRPr>
          </a:p>
          <a:p>
            <a:endParaRPr lang="zh-CN" altLang="en-US" dirty="0">
              <a:solidFill>
                <a:schemeClr val="tx2"/>
              </a:solidFill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pic>
        <p:nvPicPr>
          <p:cNvPr id="11" name="ECB019B1-382A-4266-B25C-5B523AA43C14-1" descr="qt_temp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8925" y="1743710"/>
            <a:ext cx="8784590" cy="169291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828925" y="1391920"/>
            <a:ext cx="6738620" cy="8509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304800">
              <a:lnSpc>
                <a:spcPct val="130000"/>
              </a:lnSpc>
              <a:spcAft>
                <a:spcPts val="0"/>
              </a:spcAft>
            </a:pPr>
            <a:r>
              <a:rPr lang="zh-CN" altLang="en-US" sz="2000">
                <a:sym typeface="+mn-ea"/>
              </a:rPr>
              <a:t>基于随机点模式的</a:t>
            </a:r>
            <a:r>
              <a:rPr lang="en-US" altLang="zh-CN" sz="2000">
                <a:sym typeface="+mn-ea"/>
              </a:rPr>
              <a:t>Gibbs</a:t>
            </a:r>
            <a:r>
              <a:rPr lang="zh-CN" altLang="en-US" sz="2000">
                <a:sym typeface="+mn-ea"/>
              </a:rPr>
              <a:t>采样算法实现流程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如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下图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所示：</a:t>
            </a:r>
            <a:endParaRPr lang="zh-CN" altLang="zh-CN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indent="304800">
              <a:lnSpc>
                <a:spcPct val="130000"/>
              </a:lnSpc>
              <a:spcAft>
                <a:spcPts val="0"/>
              </a:spcAft>
            </a:pPr>
            <a:endParaRPr lang="zh-CN" altLang="en-US"/>
          </a:p>
        </p:txBody>
      </p:sp>
      <p:graphicFrame>
        <p:nvGraphicFramePr>
          <p:cNvPr id="42" name="对象 4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17135" y="4716780"/>
          <a:ext cx="4695825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2298700" imgH="241300" progId="Equation.KSEE3">
                  <p:embed/>
                </p:oleObj>
              </mc:Choice>
              <mc:Fallback>
                <p:oleObj name="" r:id="rId2" imgW="22987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7135" y="4716780"/>
                        <a:ext cx="4695825" cy="49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85260" y="5393690"/>
          <a:ext cx="252000" cy="27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4" imgW="165100" imgH="177165" progId="Equation.KSEE3">
                  <p:embed/>
                </p:oleObj>
              </mc:Choice>
              <mc:Fallback>
                <p:oleObj name="" r:id="rId4" imgW="165100" imgH="1771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5260" y="5393690"/>
                        <a:ext cx="252000" cy="271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93635" y="5359400"/>
          <a:ext cx="309245" cy="34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6" imgW="127000" imgH="139700" progId="Equation.KSEE3">
                  <p:embed/>
                </p:oleObj>
              </mc:Choice>
              <mc:Fallback>
                <p:oleObj name="" r:id="rId6" imgW="127000" imgH="1397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3635" y="5359400"/>
                        <a:ext cx="309245" cy="340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/>
          <p:nvPr/>
        </p:nvGraphicFramePr>
        <p:xfrm>
          <a:off x="4237355" y="5800725"/>
          <a:ext cx="5968365" cy="75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8" imgW="4150360" imgH="653415" progId="Equation.DSMT4">
                  <p:embed/>
                </p:oleObj>
              </mc:Choice>
              <mc:Fallback>
                <p:oleObj name="" r:id="rId8" imgW="4150360" imgH="653415" progId="Equation.DSMT4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7355" y="5800725"/>
                        <a:ext cx="5968365" cy="75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598"/>
          <p:cNvGraphicFramePr>
            <a:graphicFrameLocks noChangeAspect="1"/>
          </p:cNvGraphicFramePr>
          <p:nvPr/>
        </p:nvGraphicFramePr>
        <p:xfrm>
          <a:off x="3388995" y="4273550"/>
          <a:ext cx="99187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0" imgW="634365" imgH="254000" progId="Equation.DSMT4">
                  <p:embed/>
                </p:oleObj>
              </mc:Choice>
              <mc:Fallback>
                <p:oleObj name="" r:id="rId10" imgW="634365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88995" y="4273550"/>
                        <a:ext cx="991870" cy="325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/>
          <p:nvPr/>
        </p:nvGraphicFramePr>
        <p:xfrm>
          <a:off x="5491798" y="4076383"/>
          <a:ext cx="15494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2" imgW="152400" imgH="165100" progId="Equation.DSMT4">
                  <p:embed/>
                </p:oleObj>
              </mc:Choice>
              <mc:Fallback>
                <p:oleObj name="" r:id="rId12" imgW="152400" imgH="165100" progId="Equation.DSMT4">
                  <p:embed/>
                  <p:pic>
                    <p:nvPicPr>
                      <p:cNvPr id="0" name="图片 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91798" y="4076383"/>
                        <a:ext cx="15494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/>
          <p:nvPr/>
        </p:nvGraphicFramePr>
        <p:xfrm>
          <a:off x="7381875" y="3994150"/>
          <a:ext cx="53276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14" imgW="368300" imgH="203200" progId="Equation.DSMT4">
                  <p:embed/>
                </p:oleObj>
              </mc:Choice>
              <mc:Fallback>
                <p:oleObj name="" r:id="rId14" imgW="368300" imgH="203200" progId="Equation.DSMT4">
                  <p:embed/>
                  <p:pic>
                    <p:nvPicPr>
                      <p:cNvPr id="0" name="图片 5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81875" y="3994150"/>
                        <a:ext cx="53276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菱形 2"/>
          <p:cNvSpPr/>
          <p:nvPr/>
        </p:nvSpPr>
        <p:spPr>
          <a:xfrm>
            <a:off x="2506345" y="362585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64815" y="1408430"/>
            <a:ext cx="7643495" cy="46564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spcAft>
                <a:spcPts val="600"/>
              </a:spcAft>
              <a:buFont typeface="+mj-ea"/>
              <a:buAutoNum type="circleNumDbPlain" startAt="2"/>
            </a:pPr>
            <a:r>
              <a:rPr lang="zh-CN" alt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构建随机点模式有限混合模型：</a:t>
            </a:r>
            <a:endParaRPr lang="zh-CN" altLang="en-US" sz="20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/>
              <a:t>       随机点模式有限混合模型常用于描述一组来自各种随机源的观测</a:t>
            </a:r>
            <a:endParaRPr lang="zh-CN" altLang="en-US"/>
          </a:p>
          <a:p>
            <a:r>
              <a:rPr lang="zh-CN" altLang="en-US"/>
              <a:t>具有个</a:t>
            </a:r>
            <a:r>
              <a:rPr lang="en-US" altLang="zh-CN" i="1"/>
              <a:t>K</a:t>
            </a:r>
            <a:r>
              <a:rPr lang="zh-CN" altLang="en-US" i="1"/>
              <a:t>个</a:t>
            </a:r>
            <a:r>
              <a:rPr lang="zh-CN" altLang="en-US"/>
              <a:t>随机源的随机点模式混合模型可以表示为如下形式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 fontAlgn="auto">
              <a:spcAft>
                <a:spcPts val="200"/>
              </a:spcAft>
            </a:pPr>
            <a:r>
              <a:rPr lang="zh-CN" altLang="en-US">
                <a:sym typeface="+mn-ea"/>
              </a:rPr>
              <a:t>       其中                   是观测数据，                是单个分布分量的参数，          为相应的混合权重满足</a:t>
            </a:r>
            <a:r>
              <a:rPr lang="en-US" altLang="zh-CN">
                <a:sym typeface="+mn-ea"/>
              </a:rPr>
              <a:t> </a:t>
            </a:r>
            <a:endParaRPr lang="en-US" altLang="zh-CN"/>
          </a:p>
          <a:p>
            <a:endParaRPr lang="zh-CN" altLang="en-US"/>
          </a:p>
          <a:p>
            <a:r>
              <a:rPr lang="zh-CN" altLang="en-US"/>
              <a:t>对于    个独立点模式特征数据                             </a:t>
            </a:r>
            <a:r>
              <a:rPr lang="en-US" altLang="zh-CN"/>
              <a:t>,</a:t>
            </a:r>
            <a:r>
              <a:rPr lang="zh-CN" altLang="en-US"/>
              <a:t>那么似然函数可以表示成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9913620" y="1823720"/>
          <a:ext cx="106235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787400" imgH="228600" progId="Equation.DSMT4">
                  <p:embed/>
                </p:oleObj>
              </mc:Choice>
              <mc:Fallback>
                <p:oleObj name="" r:id="rId1" imgW="787400" imgH="2286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13620" y="1823720"/>
                        <a:ext cx="106235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28435" y="4010660"/>
          <a:ext cx="972820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3" imgW="685800" imgH="254000" progId="Equation.KSEE3">
                  <p:embed/>
                </p:oleObj>
              </mc:Choice>
              <mc:Fallback>
                <p:oleObj name="" r:id="rId3" imgW="685800" imgH="2540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8435" y="4010660"/>
                        <a:ext cx="972820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003790" y="4030345"/>
          <a:ext cx="972000" cy="34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723900" imgH="254000" progId="Equation.KSEE3">
                  <p:embed/>
                </p:oleObj>
              </mc:Choice>
              <mc:Fallback>
                <p:oleObj name="" r:id="rId5" imgW="723900" imgH="2540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3790" y="4030345"/>
                        <a:ext cx="972000" cy="341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55740" y="4295845"/>
          <a:ext cx="745114" cy="55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584200" imgH="431800" progId="Equation.KSEE3">
                  <p:embed/>
                </p:oleObj>
              </mc:Choice>
              <mc:Fallback>
                <p:oleObj name="" r:id="rId7" imgW="5842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5740" y="4295845"/>
                        <a:ext cx="745114" cy="55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98265" y="5289550"/>
          <a:ext cx="7233285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4267200" imgH="457200" progId="Equation.KSEE3">
                  <p:embed/>
                </p:oleObj>
              </mc:Choice>
              <mc:Fallback>
                <p:oleObj name="" r:id="rId9" imgW="4267200" imgH="4572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8265" y="5289550"/>
                        <a:ext cx="7233285" cy="77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87470" y="2663190"/>
          <a:ext cx="655455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3619500" imgH="228600" progId="Equation.KSEE3">
                  <p:embed/>
                </p:oleObj>
              </mc:Choice>
              <mc:Fallback>
                <p:oleObj name="" r:id="rId11" imgW="3619500" imgH="2286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7470" y="2663190"/>
                        <a:ext cx="655455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/>
          <p:nvPr/>
        </p:nvGraphicFramePr>
        <p:xfrm>
          <a:off x="5524500" y="3260725"/>
          <a:ext cx="3152140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13" imgW="2286000" imgH="254000" progId="Equation.DSMT4">
                  <p:embed/>
                </p:oleObj>
              </mc:Choice>
              <mc:Fallback>
                <p:oleObj name="" r:id="rId13" imgW="2286000" imgH="254000" progId="Equation.DSMT4">
                  <p:embed/>
                  <p:pic>
                    <p:nvPicPr>
                      <p:cNvPr id="0" name="图片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4500" y="3260725"/>
                        <a:ext cx="3152140" cy="46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80"/>
          <p:cNvGraphicFramePr/>
          <p:nvPr/>
        </p:nvGraphicFramePr>
        <p:xfrm>
          <a:off x="4035425" y="4010660"/>
          <a:ext cx="10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5" imgW="812800" imgH="241300" progId="Equation.DSMT4">
                  <p:embed/>
                </p:oleObj>
              </mc:Choice>
              <mc:Fallback>
                <p:oleObj name="" r:id="rId15" imgW="812800" imgH="241300" progId="Equation.DSMT4">
                  <p:embed/>
                  <p:pic>
                    <p:nvPicPr>
                      <p:cNvPr id="0" name="图片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5425" y="4010660"/>
                        <a:ext cx="1080000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72"/>
          <p:cNvGraphicFramePr>
            <a:graphicFrameLocks noChangeAspect="1"/>
          </p:cNvGraphicFramePr>
          <p:nvPr/>
        </p:nvGraphicFramePr>
        <p:xfrm>
          <a:off x="6100445" y="4846320"/>
          <a:ext cx="1802765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17" imgW="1168400" imgH="241300" progId="Equation.KSEE3">
                  <p:embed/>
                </p:oleObj>
              </mc:Choice>
              <mc:Fallback>
                <p:oleObj name="" r:id="rId17" imgW="1168400" imgH="241300" progId="Equation.KSEE3">
                  <p:embed/>
                  <p:pic>
                    <p:nvPicPr>
                      <p:cNvPr id="0" name="图片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0445" y="4846320"/>
                        <a:ext cx="1802765" cy="372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73"/>
          <p:cNvGraphicFramePr>
            <a:graphicFrameLocks noChangeAspect="1"/>
          </p:cNvGraphicFramePr>
          <p:nvPr/>
        </p:nvGraphicFramePr>
        <p:xfrm>
          <a:off x="3510915" y="4888230"/>
          <a:ext cx="288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9" imgW="177165" imgH="177165" progId="Equation.KSEE3">
                  <p:embed/>
                </p:oleObj>
              </mc:Choice>
              <mc:Fallback>
                <p:oleObj name="" r:id="rId19" imgW="177165" imgH="177165" progId="Equation.KSEE3">
                  <p:embed/>
                  <p:pic>
                    <p:nvPicPr>
                      <p:cNvPr id="0" name="图片 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10915" y="4888230"/>
                        <a:ext cx="288000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-2147482574"/>
          <p:cNvGraphicFramePr/>
          <p:nvPr/>
        </p:nvGraphicFramePr>
        <p:xfrm>
          <a:off x="5746750" y="1897380"/>
          <a:ext cx="2108200" cy="6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" imgW="1600200" imgH="393700" progId="Equation.DSMT4">
                  <p:embed/>
                </p:oleObj>
              </mc:Choice>
              <mc:Fallback>
                <p:oleObj name="" r:id="rId1" imgW="1600200" imgH="3937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46750" y="1897380"/>
                        <a:ext cx="2108200" cy="661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6827520" y="2883218"/>
          <a:ext cx="324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330200" imgH="201930" progId="Equation.DSMT4">
                  <p:embed/>
                </p:oleObj>
              </mc:Choice>
              <mc:Fallback>
                <p:oleObj name="" r:id="rId3" imgW="330200" imgH="201930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7520" y="2883218"/>
                        <a:ext cx="324000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64"/>
          <p:cNvGraphicFramePr/>
          <p:nvPr/>
        </p:nvGraphicFramePr>
        <p:xfrm>
          <a:off x="3987905" y="2558807"/>
          <a:ext cx="1418590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5" imgW="1422400" imgH="279400" progId="Equation.DSMT4">
                  <p:embed/>
                </p:oleObj>
              </mc:Choice>
              <mc:Fallback>
                <p:oleObj name="" r:id="rId5" imgW="1422400" imgH="279400" progId="Equation.DSMT4">
                  <p:embed/>
                  <p:pic>
                    <p:nvPicPr>
                      <p:cNvPr id="0" name="图片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7905" y="2558807"/>
                        <a:ext cx="1418590" cy="324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2864485" y="1431925"/>
            <a:ext cx="855408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 </a:t>
            </a:r>
            <a:r>
              <a:rPr lang="zh-CN" altLang="en-US"/>
              <a:t>根据上式可知，随机点模式混合模型的参数后验分布可描述为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       其中,                        是正则常量</a:t>
            </a:r>
            <a:r>
              <a:rPr lang="en-US" altLang="zh-CN"/>
              <a:t>.</a:t>
            </a:r>
            <a:r>
              <a:rPr lang="zh-CN" altLang="en-US"/>
              <a:t>对于每一个得到的观测数据           ,我们并不知道该观测是由哪个分布产生</a:t>
            </a:r>
            <a:r>
              <a:rPr lang="en-US" altLang="zh-CN"/>
              <a:t>,定义了一个   维的指示变量                         ,每一维指示了混合分布中的一个分布元,</a:t>
            </a:r>
            <a:r>
              <a:rPr lang="zh-CN" altLang="en-US"/>
              <a:t>并且满足：</a:t>
            </a:r>
            <a:endParaRPr lang="en-US" altLang="zh-CN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       其中          表示数据      由分布元             产生，由于高斯混合分布具有良好的拟合性能，我们以高斯混合分布作为点模式的特性分布</a:t>
            </a:r>
            <a:r>
              <a:rPr lang="en-US" altLang="zh-CN"/>
              <a:t>.</a:t>
            </a:r>
            <a:r>
              <a:rPr lang="zh-CN" altLang="en-US"/>
              <a:t>那么，相应点模式参数集为</a:t>
            </a:r>
            <a:endParaRPr lang="zh-CN" altLang="en-US"/>
          </a:p>
          <a:p>
            <a:r>
              <a:rPr lang="zh-CN" altLang="en-US"/>
              <a:t>                                   </a:t>
            </a:r>
            <a:endParaRPr lang="zh-CN" altLang="en-US"/>
          </a:p>
          <a:p>
            <a:r>
              <a:rPr lang="zh-CN" altLang="en-US"/>
              <a:t>                              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        </a:t>
            </a:r>
            <a:r>
              <a:rPr lang="zh-CN" altLang="en-US"/>
              <a:t>其中     是基数,      是均值,       是协方差阵</a:t>
            </a:r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9428480" y="2600960"/>
          <a:ext cx="684000" cy="29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7" imgW="558800" imgH="241300" progId="Equation.KSEE3">
                  <p:embed/>
                </p:oleObj>
              </mc:Choice>
              <mc:Fallback>
                <p:oleObj name="" r:id="rId7" imgW="558800" imgH="241300" progId="Equation.KSEE3">
                  <p:embed/>
                  <p:pic>
                    <p:nvPicPr>
                      <p:cNvPr id="0" name="图片 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8480" y="2600960"/>
                        <a:ext cx="684000" cy="2953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560"/>
          <p:cNvGraphicFramePr>
            <a:graphicFrameLocks noChangeAspect="1"/>
          </p:cNvGraphicFramePr>
          <p:nvPr/>
        </p:nvGraphicFramePr>
        <p:xfrm>
          <a:off x="8570595" y="2829560"/>
          <a:ext cx="14418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9" imgW="1130300" imgH="254000" progId="Equation.KSEE3">
                  <p:embed/>
                </p:oleObj>
              </mc:Choice>
              <mc:Fallback>
                <p:oleObj name="" r:id="rId9" imgW="1130300" imgH="254000" progId="Equation.KSEE3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0595" y="2829560"/>
                        <a:ext cx="1441800" cy="3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59"/>
          <p:cNvGraphicFramePr>
            <a:graphicFrameLocks noChangeAspect="1"/>
          </p:cNvGraphicFramePr>
          <p:nvPr/>
        </p:nvGraphicFramePr>
        <p:xfrm>
          <a:off x="5891530" y="3408680"/>
          <a:ext cx="2232000" cy="72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11" imgW="1333500" imgH="431800" progId="Equation.KSEE3">
                  <p:embed/>
                </p:oleObj>
              </mc:Choice>
              <mc:Fallback>
                <p:oleObj name="" r:id="rId11" imgW="1333500" imgH="431800" progId="Equation.KSEE3">
                  <p:embed/>
                  <p:pic>
                    <p:nvPicPr>
                      <p:cNvPr id="0" name="图片 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91530" y="3408680"/>
                        <a:ext cx="2232000" cy="7229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58"/>
          <p:cNvGraphicFramePr/>
          <p:nvPr/>
        </p:nvGraphicFramePr>
        <p:xfrm>
          <a:off x="3872230" y="4191635"/>
          <a:ext cx="612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3" imgW="444500" imgH="241300" progId="Equation.DSMT4">
                  <p:embed/>
                </p:oleObj>
              </mc:Choice>
              <mc:Fallback>
                <p:oleObj name="" r:id="rId13" imgW="444500" imgH="241300" progId="Equation.DSMT4">
                  <p:embed/>
                  <p:pic>
                    <p:nvPicPr>
                      <p:cNvPr id="0" name="图片 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2230" y="4191635"/>
                        <a:ext cx="612000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57"/>
          <p:cNvGraphicFramePr/>
          <p:nvPr/>
        </p:nvGraphicFramePr>
        <p:xfrm>
          <a:off x="5406390" y="4119880"/>
          <a:ext cx="32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15" imgW="177165" imgH="228600" progId="Equation.DSMT4">
                  <p:embed/>
                </p:oleObj>
              </mc:Choice>
              <mc:Fallback>
                <p:oleObj name="" r:id="rId15" imgW="177165" imgH="228600" progId="Equation.DSMT4">
                  <p:embed/>
                  <p:pic>
                    <p:nvPicPr>
                      <p:cNvPr id="0" name="图片 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6390" y="4119880"/>
                        <a:ext cx="324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56"/>
          <p:cNvGraphicFramePr/>
          <p:nvPr/>
        </p:nvGraphicFramePr>
        <p:xfrm>
          <a:off x="6744970" y="4155440"/>
          <a:ext cx="756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7" imgW="622300" imgH="228600" progId="Equation.DSMT4">
                  <p:embed/>
                </p:oleObj>
              </mc:Choice>
              <mc:Fallback>
                <p:oleObj name="" r:id="rId17" imgW="622300" imgH="228600" progId="Equation.DSMT4">
                  <p:embed/>
                  <p:pic>
                    <p:nvPicPr>
                      <p:cNvPr id="0" name="图片 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44970" y="4155440"/>
                        <a:ext cx="756000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555"/>
          <p:cNvGraphicFramePr>
            <a:graphicFrameLocks noChangeAspect="1"/>
          </p:cNvGraphicFramePr>
          <p:nvPr/>
        </p:nvGraphicFramePr>
        <p:xfrm>
          <a:off x="6179185" y="5065395"/>
          <a:ext cx="194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19" imgW="1028700" imgH="228600" progId="Equation.KSEE3">
                  <p:embed/>
                </p:oleObj>
              </mc:Choice>
              <mc:Fallback>
                <p:oleObj name="" r:id="rId19" imgW="1028700" imgH="228600" progId="Equation.KSEE3">
                  <p:embed/>
                  <p:pic>
                    <p:nvPicPr>
                      <p:cNvPr id="0" name="图片 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79185" y="5065395"/>
                        <a:ext cx="1944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554"/>
          <p:cNvGraphicFramePr/>
          <p:nvPr/>
        </p:nvGraphicFramePr>
        <p:xfrm>
          <a:off x="3872230" y="5497195"/>
          <a:ext cx="39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" name="" r:id="rId21" imgW="190500" imgH="228600" progId="Equation.DSMT4">
                  <p:embed/>
                </p:oleObj>
              </mc:Choice>
              <mc:Fallback>
                <p:oleObj name="" r:id="rId21" imgW="190500" imgH="228600" progId="Equation.DSMT4">
                  <p:embed/>
                  <p:pic>
                    <p:nvPicPr>
                      <p:cNvPr id="0" name="图片 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72230" y="5497195"/>
                        <a:ext cx="396000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53"/>
          <p:cNvGraphicFramePr/>
          <p:nvPr/>
        </p:nvGraphicFramePr>
        <p:xfrm>
          <a:off x="5003165" y="5497195"/>
          <a:ext cx="39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" name="" r:id="rId23" imgW="190500" imgH="228600" progId="Equation.DSMT4">
                  <p:embed/>
                </p:oleObj>
              </mc:Choice>
              <mc:Fallback>
                <p:oleObj name="" r:id="rId23" imgW="190500" imgH="228600" progId="Equation.DSMT4">
                  <p:embed/>
                  <p:pic>
                    <p:nvPicPr>
                      <p:cNvPr id="0" name="图片 5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03165" y="5497195"/>
                        <a:ext cx="396000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552"/>
          <p:cNvGraphicFramePr/>
          <p:nvPr/>
        </p:nvGraphicFramePr>
        <p:xfrm>
          <a:off x="6179185" y="5558790"/>
          <a:ext cx="39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" name="" r:id="rId25" imgW="190500" imgH="228600" progId="Equation.DSMT4">
                  <p:embed/>
                </p:oleObj>
              </mc:Choice>
              <mc:Fallback>
                <p:oleObj name="" r:id="rId25" imgW="190500" imgH="228600" progId="Equation.DSMT4">
                  <p:embed/>
                  <p:pic>
                    <p:nvPicPr>
                      <p:cNvPr id="0" name="图片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79185" y="5558790"/>
                        <a:ext cx="396000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964815" y="1394460"/>
            <a:ext cx="7643495" cy="57391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spcAft>
                <a:spcPts val="600"/>
              </a:spcAft>
              <a:buFont typeface="+mj-ea"/>
              <a:buAutoNum type="circleNumDbPlain" startAt="3"/>
            </a:pPr>
            <a:r>
              <a:rPr lang="zh-CN" alt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PP-FMM参数先验分布：</a:t>
            </a:r>
            <a:endParaRPr lang="zh-CN" altLang="en-US" sz="20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/>
              <a:t>       首先分析如何获得先验分布       ，先验参数为                          那么</a:t>
            </a:r>
            <a:endParaRPr lang="zh-CN" altLang="en-US"/>
          </a:p>
          <a:p>
            <a:r>
              <a:rPr lang="zh-CN" altLang="en-US"/>
              <a:t>具有个</a:t>
            </a:r>
            <a:r>
              <a:rPr lang="en-US" altLang="zh-CN" i="1"/>
              <a:t>K</a:t>
            </a:r>
            <a:r>
              <a:rPr lang="zh-CN" altLang="en-US" i="1"/>
              <a:t>个</a:t>
            </a:r>
            <a:r>
              <a:rPr lang="zh-CN" altLang="en-US"/>
              <a:t>随机源的随机点模式混合模型可以表示为如下形式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        </a:t>
            </a:r>
            <a:endParaRPr lang="zh-CN" altLang="en-US"/>
          </a:p>
          <a:p>
            <a:r>
              <a:rPr lang="zh-CN" altLang="en-US"/>
              <a:t>        混合权重先验分布采用等成分的Dirichelet分布</a:t>
            </a:r>
            <a:r>
              <a:rPr lang="en-US" altLang="zh-CN"/>
              <a:t>: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        基数先验分布服从泊松分布</a:t>
            </a:r>
            <a:r>
              <a:rPr lang="en-US" altLang="zh-CN"/>
              <a:t>: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         方差先验分布服从Wishart分布</a:t>
            </a:r>
            <a:r>
              <a:rPr lang="en-US" altLang="zh-CN"/>
              <a:t>: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2" name="对象 -2147482550"/>
          <p:cNvGraphicFramePr/>
          <p:nvPr/>
        </p:nvGraphicFramePr>
        <p:xfrm>
          <a:off x="8121827" y="1791970"/>
          <a:ext cx="1548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24280" imgH="241300" progId="Equation.DSMT4">
                  <p:embed/>
                </p:oleObj>
              </mc:Choice>
              <mc:Fallback>
                <p:oleObj name="" r:id="rId1" imgW="122428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21827" y="1791970"/>
                        <a:ext cx="1548000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51"/>
          <p:cNvGraphicFramePr/>
          <p:nvPr/>
        </p:nvGraphicFramePr>
        <p:xfrm>
          <a:off x="6278245" y="1809750"/>
          <a:ext cx="468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368300" imgH="203200" progId="Equation.DSMT4">
                  <p:embed/>
                </p:oleObj>
              </mc:Choice>
              <mc:Fallback>
                <p:oleObj name="" r:id="rId3" imgW="368300" imgH="2032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8245" y="1809750"/>
                        <a:ext cx="468000" cy="3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58"/>
          <p:cNvGraphicFramePr>
            <a:graphicFrameLocks noChangeAspect="1"/>
          </p:cNvGraphicFramePr>
          <p:nvPr/>
        </p:nvGraphicFramePr>
        <p:xfrm>
          <a:off x="3633277" y="2463103"/>
          <a:ext cx="7114540" cy="11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4520565" imgH="723900" progId="Equation.KSEE3">
                  <p:embed/>
                </p:oleObj>
              </mc:Choice>
              <mc:Fallback>
                <p:oleObj name="" r:id="rId5" imgW="4520565" imgH="7239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3277" y="2463103"/>
                        <a:ext cx="7114540" cy="1140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557"/>
          <p:cNvGraphicFramePr>
            <a:graphicFrameLocks noChangeAspect="1"/>
          </p:cNvGraphicFramePr>
          <p:nvPr/>
        </p:nvGraphicFramePr>
        <p:xfrm>
          <a:off x="5370120" y="4213325"/>
          <a:ext cx="228409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1409700" imgH="266700" progId="Equation.KSEE3">
                  <p:embed/>
                </p:oleObj>
              </mc:Choice>
              <mc:Fallback>
                <p:oleObj name="" r:id="rId7" imgW="1409700" imgH="2667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0120" y="4213325"/>
                        <a:ext cx="228409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499"/>
          <p:cNvGraphicFramePr>
            <a:graphicFrameLocks noChangeAspect="1"/>
          </p:cNvGraphicFramePr>
          <p:nvPr/>
        </p:nvGraphicFramePr>
        <p:xfrm>
          <a:off x="5284285" y="5174130"/>
          <a:ext cx="337375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2247900" imgH="431800" progId="Equation.KSEE3">
                  <p:embed/>
                </p:oleObj>
              </mc:Choice>
              <mc:Fallback>
                <p:oleObj name="" r:id="rId9" imgW="2247900" imgH="4318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4285" y="5174130"/>
                        <a:ext cx="337375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555"/>
          <p:cNvGraphicFramePr>
            <a:graphicFrameLocks noChangeAspect="1"/>
          </p:cNvGraphicFramePr>
          <p:nvPr/>
        </p:nvGraphicFramePr>
        <p:xfrm>
          <a:off x="5184276" y="6285330"/>
          <a:ext cx="320611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1790700" imgH="241300" progId="Equation.KSEE3">
                  <p:embed/>
                </p:oleObj>
              </mc:Choice>
              <mc:Fallback>
                <p:oleObj name="" r:id="rId11" imgW="1790700" imgH="2413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4276" y="6285330"/>
                        <a:ext cx="320611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964815" y="1296035"/>
            <a:ext cx="7643495" cy="58159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       均值先验分布服用高斯分布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 marL="457200" indent="-457200" fontAlgn="auto">
              <a:spcAft>
                <a:spcPts val="600"/>
              </a:spcAft>
              <a:buFont typeface="+mj-ea"/>
              <a:buAutoNum type="circleNumDbPlain" startAt="4"/>
            </a:pPr>
            <a:r>
              <a:rPr lang="zh-CN" alt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RPP-FMM参数后验分布</a:t>
            </a:r>
            <a:endParaRPr lang="zh-CN" altLang="en-US" sz="20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zh-CN" altLang="en-US"/>
              <a:t>       在建立了以上的先验分布的条件下,根据Bayes更新</a:t>
            </a:r>
            <a:r>
              <a:rPr lang="zh-CN" altLang="en-US">
                <a:sym typeface="+mn-ea"/>
              </a:rPr>
              <a:t>混合模型的参数后验分布</a:t>
            </a:r>
            <a:r>
              <a:rPr lang="zh-CN" altLang="en-US"/>
              <a:t>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 indent="0">
              <a:buFont typeface="+mj-lt"/>
              <a:buNone/>
            </a:pPr>
            <a:r>
              <a:rPr lang="zh-CN" altLang="en-US"/>
              <a:t>      </a:t>
            </a:r>
            <a:endParaRPr lang="zh-CN" altLang="en-US"/>
          </a:p>
          <a:p>
            <a:pPr indent="0">
              <a:buFont typeface="+mj-lt"/>
              <a:buNone/>
            </a:pPr>
            <a:endParaRPr lang="zh-CN" altLang="en-US"/>
          </a:p>
          <a:p>
            <a:pPr indent="0">
              <a:buFont typeface="+mj-lt"/>
              <a:buNone/>
            </a:pPr>
            <a:r>
              <a:rPr lang="zh-CN" altLang="en-US"/>
              <a:t>       混合权重,               满足下面的Dirichlet分布</a:t>
            </a:r>
            <a:r>
              <a:rPr lang="en-US" altLang="zh-CN"/>
              <a:t>:</a:t>
            </a:r>
            <a:r>
              <a:rPr lang="zh-CN" altLang="en-US"/>
              <a:t>                  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2" name="对象 -2147482552"/>
          <p:cNvGraphicFramePr>
            <a:graphicFrameLocks noChangeAspect="1"/>
          </p:cNvGraphicFramePr>
          <p:nvPr/>
        </p:nvGraphicFramePr>
        <p:xfrm>
          <a:off x="4874695" y="1629387"/>
          <a:ext cx="3823970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2095500" imgH="266700" progId="Equation.KSEE3">
                  <p:embed/>
                </p:oleObj>
              </mc:Choice>
              <mc:Fallback>
                <p:oleObj name="" r:id="rId1" imgW="2095500" imgH="2667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4695" y="1629387"/>
                        <a:ext cx="3823970" cy="487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51"/>
          <p:cNvGraphicFramePr>
            <a:graphicFrameLocks noChangeAspect="1"/>
          </p:cNvGraphicFramePr>
          <p:nvPr/>
        </p:nvGraphicFramePr>
        <p:xfrm>
          <a:off x="3361055" y="3117215"/>
          <a:ext cx="6850380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800600" imgH="431800" progId="Equation.KSEE3">
                  <p:embed/>
                </p:oleObj>
              </mc:Choice>
              <mc:Fallback>
                <p:oleObj name="" r:id="rId3" imgW="48006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1055" y="3117215"/>
                        <a:ext cx="6850380" cy="623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50"/>
          <p:cNvGraphicFramePr>
            <a:graphicFrameLocks noChangeAspect="1"/>
          </p:cNvGraphicFramePr>
          <p:nvPr/>
        </p:nvGraphicFramePr>
        <p:xfrm>
          <a:off x="3362960" y="3899535"/>
          <a:ext cx="7920000" cy="126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4305300" imgH="685800" progId="Equation.KSEE3">
                  <p:embed/>
                </p:oleObj>
              </mc:Choice>
              <mc:Fallback>
                <p:oleObj name="" r:id="rId5" imgW="4305300" imgH="6858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2960" y="3899535"/>
                        <a:ext cx="7920000" cy="1261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49"/>
          <p:cNvGraphicFramePr/>
          <p:nvPr/>
        </p:nvGraphicFramePr>
        <p:xfrm>
          <a:off x="4486275" y="5591810"/>
          <a:ext cx="936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736600" imgH="254000" progId="Equation.DSMT4">
                  <p:embed/>
                </p:oleObj>
              </mc:Choice>
              <mc:Fallback>
                <p:oleObj name="" r:id="rId7" imgW="736600" imgH="2540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6275" y="5591810"/>
                        <a:ext cx="936000" cy="3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548"/>
          <p:cNvGraphicFramePr>
            <a:graphicFrameLocks noChangeAspect="1"/>
          </p:cNvGraphicFramePr>
          <p:nvPr/>
        </p:nvGraphicFramePr>
        <p:xfrm>
          <a:off x="4874895" y="5977890"/>
          <a:ext cx="4896000" cy="39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2806700" imgH="228600" progId="Equation.KSEE3">
                  <p:embed/>
                </p:oleObj>
              </mc:Choice>
              <mc:Fallback>
                <p:oleObj name="" r:id="rId9" imgW="2806700" imgH="2286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4895" y="5977890"/>
                        <a:ext cx="4896000" cy="3987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964815" y="1296035"/>
            <a:ext cx="7643495" cy="57080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       缺失变量                           ，根据</a:t>
            </a:r>
            <a:r>
              <a:rPr lang="en-US" altLang="zh-CN"/>
              <a:t>Bayes</a:t>
            </a:r>
            <a:r>
              <a:rPr lang="zh-CN" altLang="en-US"/>
              <a:t>公式估计缺失数据如下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zh-CN" altLang="en-US"/>
              <a:t>                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>
                <a:sym typeface="+mn-ea"/>
              </a:rPr>
              <a:t>       </a:t>
            </a:r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      </a:t>
            </a:r>
            <a:r>
              <a:rPr lang="zh-CN" altLang="en-US"/>
              <a:t>基数估计：</a:t>
            </a:r>
            <a:endParaRPr lang="zh-CN" altLang="en-US"/>
          </a:p>
          <a:p>
            <a:r>
              <a:rPr lang="en-US" altLang="zh-CN"/>
              <a:t>		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2" name="对象 -2147482569"/>
          <p:cNvGraphicFramePr>
            <a:graphicFrameLocks noChangeAspect="1"/>
          </p:cNvGraphicFramePr>
          <p:nvPr/>
        </p:nvGraphicFramePr>
        <p:xfrm>
          <a:off x="4506278" y="1296035"/>
          <a:ext cx="162852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" imgW="1091565" imgH="241300" progId="Equation.KSEE3">
                  <p:embed/>
                </p:oleObj>
              </mc:Choice>
              <mc:Fallback>
                <p:oleObj name="" r:id="rId1" imgW="1091565" imgH="2413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6278" y="1296035"/>
                        <a:ext cx="1628527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43"/>
          <p:cNvGraphicFramePr/>
          <p:nvPr/>
        </p:nvGraphicFramePr>
        <p:xfrm>
          <a:off x="4878705" y="1811655"/>
          <a:ext cx="3816000" cy="24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171700" imgH="1524000" progId="Equation.DSMT4">
                  <p:embed/>
                </p:oleObj>
              </mc:Choice>
              <mc:Fallback>
                <p:oleObj name="" r:id="rId3" imgW="2171700" imgH="15240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8705" y="1811655"/>
                        <a:ext cx="3816000" cy="24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42"/>
          <p:cNvGraphicFramePr>
            <a:graphicFrameLocks noChangeAspect="1"/>
          </p:cNvGraphicFramePr>
          <p:nvPr/>
        </p:nvGraphicFramePr>
        <p:xfrm>
          <a:off x="4193858" y="4718368"/>
          <a:ext cx="5184000" cy="136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5" imgW="3288665" imgH="862965" progId="Equation.KSEE3">
                  <p:embed/>
                </p:oleObj>
              </mc:Choice>
              <mc:Fallback>
                <p:oleObj name="" r:id="rId5" imgW="3288665" imgH="862965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3858" y="4718368"/>
                        <a:ext cx="5184000" cy="136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964815" y="1296035"/>
            <a:ext cx="7643495" cy="45999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       方差     ，方差的逆服从Wishart分布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zh-CN" altLang="en-US"/>
              <a:t>                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en-US" altLang="zh-CN"/>
              <a:t>		</a:t>
            </a:r>
            <a:endParaRPr lang="zh-CN" altLang="en-US"/>
          </a:p>
          <a:p>
            <a:r>
              <a:rPr lang="zh-CN" altLang="en-US">
                <a:sym typeface="+mn-ea"/>
              </a:rPr>
              <a:t>       </a:t>
            </a:r>
            <a:r>
              <a:rPr lang="zh-CN" altLang="en-US"/>
              <a:t>其中           是正常数，               起调节作用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ym typeface="+mn-ea"/>
              </a:rPr>
              <a:t>       </a:t>
            </a:r>
            <a:r>
              <a:rPr lang="zh-CN" altLang="en-US"/>
              <a:t>均值       </a:t>
            </a:r>
            <a:r>
              <a:rPr lang="en-US" altLang="zh-CN"/>
              <a:t>,</a:t>
            </a:r>
            <a:r>
              <a:rPr lang="zh-CN" altLang="en-US"/>
              <a:t>均值满足参数为           的高斯分布，它可以从下式中采样</a:t>
            </a:r>
            <a:r>
              <a:rPr lang="en-US" altLang="zh-CN"/>
              <a:t>: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2" name="对象 -2147482541"/>
          <p:cNvGraphicFramePr/>
          <p:nvPr/>
        </p:nvGraphicFramePr>
        <p:xfrm>
          <a:off x="4003675" y="1296035"/>
          <a:ext cx="36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3675" y="1296035"/>
                        <a:ext cx="360000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40"/>
          <p:cNvGraphicFramePr/>
          <p:nvPr/>
        </p:nvGraphicFramePr>
        <p:xfrm>
          <a:off x="4932798" y="1791323"/>
          <a:ext cx="3708000" cy="20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2286000" imgH="1295400" progId="Equation.DSMT4">
                  <p:embed/>
                </p:oleObj>
              </mc:Choice>
              <mc:Fallback>
                <p:oleObj name="" r:id="rId3" imgW="2286000" imgH="12954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798" y="1791323"/>
                        <a:ext cx="3708000" cy="20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003675" y="3823970"/>
          <a:ext cx="612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393700" imgH="228600" progId="Equation.DSMT4">
                  <p:embed/>
                </p:oleObj>
              </mc:Choice>
              <mc:Fallback>
                <p:oleObj name="" r:id="rId5" imgW="393700" imgH="228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3675" y="3823970"/>
                        <a:ext cx="612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38"/>
          <p:cNvGraphicFramePr/>
          <p:nvPr/>
        </p:nvGraphicFramePr>
        <p:xfrm>
          <a:off x="5765165" y="3896360"/>
          <a:ext cx="972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711200" imgH="228600" progId="Equation.DSMT4">
                  <p:embed/>
                </p:oleObj>
              </mc:Choice>
              <mc:Fallback>
                <p:oleObj name="" r:id="rId7" imgW="711200" imgH="2286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5165" y="3896360"/>
                        <a:ext cx="972000" cy="3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537"/>
          <p:cNvGraphicFramePr/>
          <p:nvPr/>
        </p:nvGraphicFramePr>
        <p:xfrm>
          <a:off x="3967480" y="4345305"/>
          <a:ext cx="39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90500" imgH="228600" progId="Equation.DSMT4">
                  <p:embed/>
                </p:oleObj>
              </mc:Choice>
              <mc:Fallback>
                <p:oleObj name="" r:id="rId9" imgW="190500" imgH="228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7480" y="4345305"/>
                        <a:ext cx="396000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536"/>
          <p:cNvGraphicFramePr/>
          <p:nvPr/>
        </p:nvGraphicFramePr>
        <p:xfrm>
          <a:off x="6053455" y="4381500"/>
          <a:ext cx="72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520700" imgH="254000" progId="Equation.DSMT4">
                  <p:embed/>
                </p:oleObj>
              </mc:Choice>
              <mc:Fallback>
                <p:oleObj name="" r:id="rId11" imgW="520700" imgH="254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3455" y="4381500"/>
                        <a:ext cx="720000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501"/>
          <p:cNvGraphicFramePr/>
          <p:nvPr/>
        </p:nvGraphicFramePr>
        <p:xfrm>
          <a:off x="5688330" y="4957763"/>
          <a:ext cx="2196000" cy="17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3" imgW="1397000" imgH="1091565" progId="Equation.DSMT4">
                  <p:embed/>
                </p:oleObj>
              </mc:Choice>
              <mc:Fallback>
                <p:oleObj name="" r:id="rId13" imgW="1397000" imgH="1091565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8330" y="4957763"/>
                        <a:ext cx="2196000" cy="17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8" name="菱形 17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964815" y="1296035"/>
            <a:ext cx="7643495" cy="58159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       均值先验分布服用高斯分布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 marL="457200" indent="-457200" fontAlgn="auto">
              <a:spcAft>
                <a:spcPts val="600"/>
              </a:spcAft>
              <a:buFont typeface="+mj-ea"/>
              <a:buAutoNum type="circleNumDbPlain" startAt="4"/>
            </a:pPr>
            <a:r>
              <a:rPr lang="zh-CN" alt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RPP-FMM参数后验分布</a:t>
            </a:r>
            <a:endParaRPr lang="zh-CN" altLang="en-US" sz="20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zh-CN" altLang="en-US"/>
              <a:t>       在建立了以上的先验分布的条件下,根据Bayes更新</a:t>
            </a:r>
            <a:r>
              <a:rPr lang="zh-CN" altLang="en-US">
                <a:sym typeface="+mn-ea"/>
              </a:rPr>
              <a:t>混合模型的参数后验分布</a:t>
            </a:r>
            <a:r>
              <a:rPr lang="zh-CN" altLang="en-US"/>
              <a:t>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 indent="0">
              <a:buFont typeface="+mj-lt"/>
              <a:buNone/>
            </a:pPr>
            <a:r>
              <a:rPr lang="zh-CN" altLang="en-US"/>
              <a:t>      </a:t>
            </a:r>
            <a:endParaRPr lang="zh-CN" altLang="en-US"/>
          </a:p>
          <a:p>
            <a:pPr indent="0">
              <a:buFont typeface="+mj-lt"/>
              <a:buNone/>
            </a:pPr>
            <a:endParaRPr lang="zh-CN" altLang="en-US"/>
          </a:p>
          <a:p>
            <a:pPr indent="0">
              <a:buFont typeface="+mj-lt"/>
              <a:buNone/>
            </a:pPr>
            <a:r>
              <a:rPr lang="zh-CN" altLang="en-US"/>
              <a:t>       混合权重,               满足下面的Dirichlet分布</a:t>
            </a:r>
            <a:r>
              <a:rPr lang="en-US" altLang="zh-CN"/>
              <a:t>:</a:t>
            </a:r>
            <a:r>
              <a:rPr lang="zh-CN" altLang="en-US"/>
              <a:t>                  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2" name="对象 -2147482552"/>
          <p:cNvGraphicFramePr>
            <a:graphicFrameLocks noChangeAspect="1"/>
          </p:cNvGraphicFramePr>
          <p:nvPr/>
        </p:nvGraphicFramePr>
        <p:xfrm>
          <a:off x="4874695" y="1629387"/>
          <a:ext cx="3823970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2095500" imgH="266700" progId="Equation.KSEE3">
                  <p:embed/>
                </p:oleObj>
              </mc:Choice>
              <mc:Fallback>
                <p:oleObj name="" r:id="rId1" imgW="2095500" imgH="2667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4695" y="1629387"/>
                        <a:ext cx="3823970" cy="487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51"/>
          <p:cNvGraphicFramePr>
            <a:graphicFrameLocks noChangeAspect="1"/>
          </p:cNvGraphicFramePr>
          <p:nvPr/>
        </p:nvGraphicFramePr>
        <p:xfrm>
          <a:off x="3361055" y="3117215"/>
          <a:ext cx="6850380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800600" imgH="431800" progId="Equation.KSEE3">
                  <p:embed/>
                </p:oleObj>
              </mc:Choice>
              <mc:Fallback>
                <p:oleObj name="" r:id="rId3" imgW="48006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1055" y="3117215"/>
                        <a:ext cx="6850380" cy="623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50"/>
          <p:cNvGraphicFramePr>
            <a:graphicFrameLocks noChangeAspect="1"/>
          </p:cNvGraphicFramePr>
          <p:nvPr/>
        </p:nvGraphicFramePr>
        <p:xfrm>
          <a:off x="3362960" y="3899535"/>
          <a:ext cx="7920000" cy="126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4305300" imgH="685800" progId="Equation.KSEE3">
                  <p:embed/>
                </p:oleObj>
              </mc:Choice>
              <mc:Fallback>
                <p:oleObj name="" r:id="rId5" imgW="4305300" imgH="6858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2960" y="3899535"/>
                        <a:ext cx="7920000" cy="1261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49"/>
          <p:cNvGraphicFramePr/>
          <p:nvPr/>
        </p:nvGraphicFramePr>
        <p:xfrm>
          <a:off x="4486275" y="5591810"/>
          <a:ext cx="936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736600" imgH="254000" progId="Equation.DSMT4">
                  <p:embed/>
                </p:oleObj>
              </mc:Choice>
              <mc:Fallback>
                <p:oleObj name="" r:id="rId7" imgW="736600" imgH="2540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6275" y="5591810"/>
                        <a:ext cx="936000" cy="3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548"/>
          <p:cNvGraphicFramePr>
            <a:graphicFrameLocks noChangeAspect="1"/>
          </p:cNvGraphicFramePr>
          <p:nvPr/>
        </p:nvGraphicFramePr>
        <p:xfrm>
          <a:off x="4874895" y="5977890"/>
          <a:ext cx="4896000" cy="39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2806700" imgH="228600" progId="Equation.KSEE3">
                  <p:embed/>
                </p:oleObj>
              </mc:Choice>
              <mc:Fallback>
                <p:oleObj name="" r:id="rId9" imgW="2806700" imgH="2286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4895" y="5977890"/>
                        <a:ext cx="4896000" cy="3987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964815" y="1394460"/>
            <a:ext cx="7643495" cy="57391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spcAft>
                <a:spcPts val="600"/>
              </a:spcAft>
              <a:buFont typeface="+mj-ea"/>
              <a:buAutoNum type="circleNumDbPlain" startAt="5"/>
            </a:pPr>
            <a:r>
              <a:rPr lang="zh-CN" alt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基于随机点模式的</a:t>
            </a:r>
            <a:r>
              <a:rPr lang="en-US" altLang="zh-CN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bbs</a:t>
            </a:r>
            <a:r>
              <a:rPr lang="zh-CN" alt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采样：</a:t>
            </a:r>
            <a:endParaRPr lang="zh-CN" altLang="en-US" sz="20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/>
              <a:t>        利用Gibbs采样算法估计点模式特征分布的均值、方差、基数分布以及每个随机点模式的混合权重。此算法比基于单点数据的Gibbs算法在估计上更加精确，并且可以估计出随机点模式数据的基数分布。具体操作如下：     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21" name="对象 20"/>
          <p:cNvGraphicFramePr/>
          <p:nvPr/>
        </p:nvGraphicFramePr>
        <p:xfrm>
          <a:off x="4140015" y="2702587"/>
          <a:ext cx="5292000" cy="4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" imgW="3784600" imgH="2273300" progId="Equation.DSMT4">
                  <p:embed/>
                </p:oleObj>
              </mc:Choice>
              <mc:Fallback>
                <p:oleObj name="" r:id="rId1" imgW="3784600" imgH="22733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0015" y="2702587"/>
                        <a:ext cx="5292000" cy="4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964815" y="1411605"/>
            <a:ext cx="7643495" cy="47999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      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3" name="对象 2"/>
          <p:cNvGraphicFramePr/>
          <p:nvPr/>
        </p:nvGraphicFramePr>
        <p:xfrm>
          <a:off x="4050620" y="1547735"/>
          <a:ext cx="5472000" cy="42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2489200" imgH="2984500" progId="Equation.DSMT4">
                  <p:embed/>
                </p:oleObj>
              </mc:Choice>
              <mc:Fallback>
                <p:oleObj name="" r:id="rId1" imgW="2489200" imgH="29845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50620" y="1547735"/>
                        <a:ext cx="5472000" cy="42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-889635" y="1000360"/>
            <a:ext cx="12192000" cy="787400"/>
            <a:chOff x="0" y="4542777"/>
            <a:chExt cx="12192000" cy="787400"/>
          </a:xfrm>
        </p:grpSpPr>
        <p:sp>
          <p:nvSpPr>
            <p:cNvPr id="67" name="圆角矩形 66"/>
            <p:cNvSpPr/>
            <p:nvPr/>
          </p:nvSpPr>
          <p:spPr>
            <a:xfrm>
              <a:off x="5199380" y="4542777"/>
              <a:ext cx="4588510" cy="787400"/>
            </a:xfrm>
            <a:prstGeom prst="roundRect">
              <a:avLst/>
            </a:prstGeom>
            <a:solidFill>
              <a:srgbClr val="202A36"/>
            </a:solidFill>
            <a:ln>
              <a:solidFill>
                <a:srgbClr val="202A3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>
            <a:xfrm>
              <a:off x="0" y="5083947"/>
              <a:ext cx="4454114" cy="4195"/>
            </a:xfrm>
            <a:prstGeom prst="line">
              <a:avLst/>
            </a:prstGeom>
            <a:ln>
              <a:solidFill>
                <a:srgbClr val="202A3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7561014" y="5083947"/>
              <a:ext cx="4630986" cy="0"/>
            </a:xfrm>
            <a:prstGeom prst="line">
              <a:avLst/>
            </a:prstGeom>
            <a:ln>
              <a:solidFill>
                <a:srgbClr val="202A3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59"/>
          <p:cNvSpPr txBox="1">
            <a:spLocks noChangeArrowheads="1"/>
          </p:cNvSpPr>
          <p:nvPr/>
        </p:nvSpPr>
        <p:spPr bwMode="auto">
          <a:xfrm flipH="1">
            <a:off x="4555490" y="1101725"/>
            <a:ext cx="4097020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目录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/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ONTENTS</a:t>
            </a:r>
            <a:endParaRPr kumimoji="0" lang="en-US" altLang="ko-KR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48004" y="2229809"/>
            <a:ext cx="4571365" cy="645160"/>
          </a:xfrm>
          <a:prstGeom prst="rect">
            <a:avLst/>
          </a:prstGeom>
        </p:spPr>
        <p:txBody>
          <a:bodyPr wrap="none">
            <a:spAutoFit/>
          </a:bodyPr>
          <a:p>
            <a:pPr lvl="0" defTabSz="914400"/>
            <a:r>
              <a:rPr lang="zh-CN" altLang="en-US" sz="3600" b="1" kern="0" dirty="0">
                <a:solidFill>
                  <a:srgbClr val="676661"/>
                </a:solidFill>
                <a:latin typeface="微软雅黑" panose="020B0503020204020204" charset="-122"/>
                <a:ea typeface="微软雅黑" panose="020B0503020204020204" charset="-122"/>
              </a:rPr>
              <a:t>▷ 第一部分 </a:t>
            </a:r>
            <a:r>
              <a:rPr lang="en-US" altLang="zh-CN" sz="3600" dirty="0">
                <a:solidFill>
                  <a:srgbClr val="676661"/>
                </a:solidFill>
              </a:rPr>
              <a:t>『</a:t>
            </a:r>
            <a:r>
              <a:rPr lang="zh-CN" altLang="en-US" sz="3600" kern="0" dirty="0">
                <a:solidFill>
                  <a:srgbClr val="676661"/>
                </a:solidFill>
                <a:latin typeface="微软雅黑" panose="020B0503020204020204" charset="-122"/>
                <a:ea typeface="微软雅黑" panose="020B0503020204020204" charset="-122"/>
              </a:rPr>
              <a:t>绪论</a:t>
            </a:r>
            <a:r>
              <a:rPr lang="en-US" altLang="zh-CN" sz="3600" dirty="0">
                <a:solidFill>
                  <a:srgbClr val="676661"/>
                </a:solidFill>
              </a:rPr>
              <a:t>』</a:t>
            </a:r>
            <a:endParaRPr lang="zh-CN" altLang="en-US" sz="3600" kern="0" dirty="0">
              <a:solidFill>
                <a:srgbClr val="67666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48004" y="4385634"/>
            <a:ext cx="6857365" cy="645160"/>
          </a:xfrm>
          <a:prstGeom prst="rect">
            <a:avLst/>
          </a:prstGeom>
        </p:spPr>
        <p:txBody>
          <a:bodyPr wrap="square">
            <a:spAutoFit/>
          </a:bodyPr>
          <a:p>
            <a:pPr lvl="0" algn="l" defTabSz="914400"/>
            <a:r>
              <a:rPr lang="zh-CN" altLang="en-US" sz="3600" b="1" kern="0" dirty="0">
                <a:solidFill>
                  <a:srgbClr val="676661"/>
                </a:solidFill>
                <a:latin typeface="微软雅黑" panose="020B0503020204020204" charset="-122"/>
                <a:ea typeface="微软雅黑" panose="020B0503020204020204" charset="-122"/>
              </a:rPr>
              <a:t>▷ 第三部分 </a:t>
            </a:r>
            <a:r>
              <a:rPr lang="en-US" altLang="zh-CN" sz="3600" dirty="0">
                <a:solidFill>
                  <a:srgbClr val="676661"/>
                </a:solidFill>
              </a:rPr>
              <a:t>『</a:t>
            </a:r>
            <a:r>
              <a:rPr lang="zh-CN" altLang="en-US" sz="3600" kern="0" dirty="0">
                <a:solidFill>
                  <a:srgbClr val="67666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进度与成果</a:t>
            </a:r>
            <a:r>
              <a:rPr lang="en-US" altLang="zh-CN" sz="3600" dirty="0">
                <a:solidFill>
                  <a:srgbClr val="676661"/>
                </a:solidFill>
                <a:sym typeface="+mn-ea"/>
              </a:rPr>
              <a:t>』</a:t>
            </a:r>
            <a:endParaRPr lang="zh-CN" altLang="en-US" sz="3600" kern="0" dirty="0">
              <a:solidFill>
                <a:srgbClr val="67666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48004" y="5570544"/>
            <a:ext cx="5942965" cy="645160"/>
          </a:xfrm>
          <a:prstGeom prst="rect">
            <a:avLst/>
          </a:prstGeom>
        </p:spPr>
        <p:txBody>
          <a:bodyPr wrap="none">
            <a:spAutoFit/>
          </a:bodyPr>
          <a:p>
            <a:pPr lvl="0" defTabSz="914400"/>
            <a:r>
              <a:rPr lang="zh-CN" altLang="en-US" sz="3600" b="1" kern="0" dirty="0">
                <a:solidFill>
                  <a:srgbClr val="676661"/>
                </a:solidFill>
                <a:latin typeface="微软雅黑" panose="020B0503020204020204" charset="-122"/>
                <a:ea typeface="微软雅黑" panose="020B0503020204020204" charset="-122"/>
              </a:rPr>
              <a:t>▷ 第四部分 </a:t>
            </a:r>
            <a:r>
              <a:rPr lang="en-US" altLang="zh-CN" sz="3600" dirty="0">
                <a:solidFill>
                  <a:srgbClr val="676661"/>
                </a:solidFill>
              </a:rPr>
              <a:t>『</a:t>
            </a:r>
            <a:r>
              <a:rPr lang="zh-CN" altLang="en-US" sz="3600" dirty="0">
                <a:solidFill>
                  <a:srgbClr val="676661"/>
                </a:solidFill>
              </a:rPr>
              <a:t>总结与展望</a:t>
            </a:r>
            <a:r>
              <a:rPr lang="en-US" altLang="zh-CN" sz="3600" dirty="0">
                <a:solidFill>
                  <a:srgbClr val="676661"/>
                </a:solidFill>
              </a:rPr>
              <a:t>』</a:t>
            </a:r>
            <a:endParaRPr lang="zh-CN" altLang="en-US" sz="3600" kern="0" dirty="0">
              <a:solidFill>
                <a:srgbClr val="67666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48004" y="3356299"/>
            <a:ext cx="5485765" cy="645160"/>
          </a:xfrm>
          <a:prstGeom prst="rect">
            <a:avLst/>
          </a:prstGeom>
        </p:spPr>
        <p:txBody>
          <a:bodyPr wrap="none">
            <a:spAutoFit/>
          </a:bodyPr>
          <a:p>
            <a:pPr lvl="0" defTabSz="914400"/>
            <a:r>
              <a:rPr lang="zh-CN" altLang="en-US" sz="3600" b="1" kern="0" dirty="0">
                <a:solidFill>
                  <a:srgbClr val="676661"/>
                </a:solidFill>
                <a:latin typeface="微软雅黑" panose="020B0503020204020204" charset="-122"/>
                <a:ea typeface="微软雅黑" panose="020B0503020204020204" charset="-122"/>
              </a:rPr>
              <a:t>▷ 第二部分 </a:t>
            </a:r>
            <a:r>
              <a:rPr lang="en-US" altLang="zh-CN" sz="3600" dirty="0">
                <a:solidFill>
                  <a:srgbClr val="676661"/>
                </a:solidFill>
              </a:rPr>
              <a:t>『</a:t>
            </a:r>
            <a:r>
              <a:rPr lang="zh-CN" altLang="en-US" sz="3600" kern="0" dirty="0">
                <a:solidFill>
                  <a:srgbClr val="676661"/>
                </a:solidFill>
                <a:latin typeface="微软雅黑" panose="020B0503020204020204" charset="-122"/>
                <a:ea typeface="微软雅黑" panose="020B0503020204020204" charset="-122"/>
              </a:rPr>
              <a:t>研究内容</a:t>
            </a:r>
            <a:r>
              <a:rPr lang="en-US" altLang="zh-CN" sz="3600" dirty="0">
                <a:solidFill>
                  <a:srgbClr val="676661"/>
                </a:solidFill>
              </a:rPr>
              <a:t>』</a:t>
            </a:r>
            <a:endParaRPr lang="zh-CN" altLang="en-US" sz="3600" kern="0" dirty="0">
              <a:solidFill>
                <a:srgbClr val="67666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964815" y="1323975"/>
            <a:ext cx="8475980" cy="54159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spcAft>
                <a:spcPts val="600"/>
              </a:spcAft>
              <a:buFont typeface="+mj-ea"/>
              <a:buAutoNum type="circleNumDbPlain" startAt="6"/>
            </a:pPr>
            <a:r>
              <a:rPr lang="zh-CN" alt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仿真实验结果</a:t>
            </a:r>
            <a:endParaRPr lang="zh-CN" altLang="en-US" sz="20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zh-CN" altLang="en-US"/>
              <a:t>       三组分点模式混合算例</a:t>
            </a:r>
            <a:r>
              <a:rPr lang="en-US" altLang="zh-CN"/>
              <a:t>:</a:t>
            </a:r>
            <a:endParaRPr lang="en-US" altLang="zh-CN"/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en-US" altLang="zh-CN"/>
              <a:t>    </a:t>
            </a:r>
            <a:endParaRPr lang="en-US" altLang="zh-CN"/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en-US" altLang="zh-CN"/>
              <a:t>	</a:t>
            </a:r>
            <a:r>
              <a:rPr lang="zh-CN" altLang="en-US"/>
              <a:t>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    图1  100个点模式数据                                                  图2  真实模型分布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6940550" y="2463800"/>
            <a:ext cx="3810" cy="3491230"/>
          </a:xfrm>
          <a:prstGeom prst="line">
            <a:avLst/>
          </a:prstGeom>
          <a:ln w="12700">
            <a:solidFill>
              <a:srgbClr val="9DA8B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3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04390" y="2462530"/>
            <a:ext cx="4643120" cy="34823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6440" y="2463800"/>
            <a:ext cx="4641600" cy="34812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2" name="菱形 1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964815" y="1323975"/>
            <a:ext cx="8475980" cy="45847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spcAft>
                <a:spcPts val="600"/>
              </a:spcAft>
              <a:buFont typeface="+mj-ea"/>
              <a:buAutoNum type="circleNumDbPlain" startAt="6"/>
            </a:pPr>
            <a:r>
              <a:rPr lang="zh-CN" alt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仿真实验结果</a:t>
            </a:r>
            <a:endParaRPr lang="zh-CN" altLang="en-US" sz="20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zh-CN" altLang="en-US"/>
              <a:t>       三组分点模式混合算例</a:t>
            </a:r>
            <a:r>
              <a:rPr lang="en-US" altLang="zh-CN"/>
              <a:t>:</a:t>
            </a:r>
            <a:endParaRPr lang="en-US" altLang="zh-CN"/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en-US" altLang="zh-CN"/>
              <a:t>    </a:t>
            </a:r>
            <a:endParaRPr lang="en-US" altLang="zh-CN"/>
          </a:p>
          <a:p>
            <a:pPr indent="0" fontAlgn="auto">
              <a:spcAft>
                <a:spcPts val="600"/>
              </a:spcAft>
              <a:buFont typeface="+mj-ea"/>
              <a:buNone/>
            </a:pPr>
            <a:r>
              <a:rPr lang="en-US" altLang="zh-CN"/>
              <a:t>	</a:t>
            </a:r>
            <a:r>
              <a:rPr lang="zh-CN" altLang="en-US"/>
              <a:t>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6963410" y="2360930"/>
            <a:ext cx="12065" cy="3267075"/>
          </a:xfrm>
          <a:prstGeom prst="line">
            <a:avLst/>
          </a:prstGeom>
          <a:ln w="12700">
            <a:solidFill>
              <a:srgbClr val="9DA8B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1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3625" y="2146935"/>
            <a:ext cx="4641600" cy="3481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1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3410" y="2146935"/>
            <a:ext cx="4641600" cy="34812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2333625" y="5772785"/>
            <a:ext cx="46812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600">
                <a:sym typeface="+mn-ea"/>
              </a:rPr>
              <a:t>图</a:t>
            </a:r>
            <a:r>
              <a:rPr lang="en-US" altLang="zh-CN" sz="1600">
                <a:sym typeface="+mn-ea"/>
              </a:rPr>
              <a:t>3</a:t>
            </a:r>
            <a:r>
              <a:rPr lang="zh-CN" altLang="en-US" sz="1600">
                <a:sym typeface="+mn-ea"/>
              </a:rPr>
              <a:t>  基于随机点模式的</a:t>
            </a:r>
            <a:r>
              <a:rPr lang="en-US" altLang="zh-CN" sz="1600">
                <a:sym typeface="+mn-ea"/>
              </a:rPr>
              <a:t>Gibbs</a:t>
            </a:r>
            <a:r>
              <a:rPr lang="zh-CN" altLang="en-US" sz="1600">
                <a:sym typeface="+mn-ea"/>
              </a:rPr>
              <a:t>采样算法的学习模型</a:t>
            </a:r>
            <a:endParaRPr lang="zh-CN" altLang="en-US" sz="1600"/>
          </a:p>
          <a:p>
            <a:endParaRPr lang="zh-CN" altLang="en-US" sz="1600"/>
          </a:p>
        </p:txBody>
      </p:sp>
      <p:sp>
        <p:nvSpPr>
          <p:cNvPr id="5" name="文本框 4"/>
          <p:cNvSpPr txBox="1"/>
          <p:nvPr/>
        </p:nvSpPr>
        <p:spPr>
          <a:xfrm>
            <a:off x="7342505" y="5772785"/>
            <a:ext cx="4394200" cy="3371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1600">
                <a:sym typeface="+mn-ea"/>
              </a:rPr>
              <a:t>图</a:t>
            </a:r>
            <a:r>
              <a:rPr lang="en-US" altLang="zh-CN" sz="1600">
                <a:sym typeface="+mn-ea"/>
              </a:rPr>
              <a:t>4</a:t>
            </a:r>
            <a:r>
              <a:rPr lang="zh-CN" altLang="en-US" sz="1600">
                <a:sym typeface="+mn-ea"/>
              </a:rPr>
              <a:t>  基于传统数据的</a:t>
            </a:r>
            <a:r>
              <a:rPr lang="en-US" altLang="zh-CN" sz="1600">
                <a:sym typeface="+mn-ea"/>
              </a:rPr>
              <a:t>Gibbs</a:t>
            </a:r>
            <a:r>
              <a:rPr lang="zh-CN" altLang="en-US" sz="1600">
                <a:sym typeface="+mn-ea"/>
              </a:rPr>
              <a:t>采样算法的学习模型</a:t>
            </a:r>
            <a:endParaRPr lang="zh-CN" altLang="en-US" sz="1600"/>
          </a:p>
        </p:txBody>
      </p:sp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2" name="菱形 1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695575" y="1451610"/>
            <a:ext cx="8321675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en-US">
                <a:sym typeface="+mn-ea"/>
              </a:rPr>
              <a:t>       </a:t>
            </a:r>
            <a:r>
              <a:rPr lang="zh-CN" b="0">
                <a:solidFill>
                  <a:srgbClr val="000000"/>
                </a:solidFill>
                <a:latin typeface="+mn-ea"/>
                <a:cs typeface="+mn-ea"/>
              </a:rPr>
              <a:t>根据Gibbs采样经验可知，一般经过50步Gibbs采样就会进入稳态，此时采样的参数变化几乎可以忽略。本实验采用100步Gibbs采样,将第100步的稳态采样值作为Gibbs采样的参数估计值。两种方法的仿真结果数据如下表所示：</a:t>
            </a:r>
            <a:endParaRPr lang="zh-CN" b="0">
              <a:solidFill>
                <a:srgbClr val="000000"/>
              </a:solidFill>
              <a:latin typeface="+mn-ea"/>
              <a:cs typeface="+mn-ea"/>
            </a:endParaRPr>
          </a:p>
          <a:p>
            <a:pPr indent="0"/>
            <a:endParaRPr lang="zh-CN" altLang="en-US">
              <a:latin typeface="+mn-ea"/>
              <a:cs typeface="+mn-ea"/>
            </a:endParaRPr>
          </a:p>
          <a:p>
            <a:pPr indent="0"/>
            <a:endParaRPr lang="zh-CN" altLang="en-US">
              <a:latin typeface="+mn-ea"/>
              <a:cs typeface="+mn-ea"/>
            </a:endParaRPr>
          </a:p>
          <a:p>
            <a:pPr indent="0"/>
            <a:endParaRPr lang="zh-CN" altLang="en-US">
              <a:latin typeface="+mn-ea"/>
              <a:cs typeface="+mn-ea"/>
            </a:endParaRPr>
          </a:p>
          <a:p>
            <a:pPr indent="0"/>
            <a:endParaRPr lang="zh-CN" altLang="en-US">
              <a:latin typeface="+mn-ea"/>
              <a:cs typeface="+mn-ea"/>
            </a:endParaRPr>
          </a:p>
          <a:p>
            <a:pPr indent="0"/>
            <a:endParaRPr lang="zh-CN" altLang="en-US">
              <a:latin typeface="+mn-ea"/>
              <a:cs typeface="+mn-ea"/>
            </a:endParaRPr>
          </a:p>
          <a:p>
            <a:pPr indent="0"/>
            <a:endParaRPr lang="zh-CN" altLang="en-US">
              <a:latin typeface="+mn-ea"/>
              <a:cs typeface="+mn-ea"/>
            </a:endParaRPr>
          </a:p>
          <a:p>
            <a:pPr indent="0"/>
            <a:endParaRPr lang="zh-CN" altLang="en-US">
              <a:latin typeface="+mn-ea"/>
              <a:cs typeface="+mn-ea"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3185160" y="2108200"/>
            <a:ext cx="142875" cy="171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165" y="2376805"/>
            <a:ext cx="8023860" cy="443738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695575" y="1374140"/>
            <a:ext cx="828294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en-US">
                <a:sym typeface="+mn-ea"/>
              </a:rPr>
              <a:t>       </a:t>
            </a:r>
            <a:endParaRPr lang="zh-CN" altLang="en-US">
              <a:sym typeface="+mn-ea"/>
            </a:endParaRPr>
          </a:p>
          <a:p>
            <a:pPr indent="0"/>
            <a:r>
              <a:rPr lang="zh-CN" altLang="en-US">
                <a:sym typeface="+mn-ea"/>
              </a:rPr>
              <a:t>      实验分析</a:t>
            </a:r>
            <a:r>
              <a:rPr lang="en-US" altLang="zh-CN">
                <a:sym typeface="+mn-ea"/>
              </a:rPr>
              <a:t>:</a:t>
            </a:r>
            <a:endParaRPr lang="zh-CN" altLang="en-US">
              <a:sym typeface="+mn-ea"/>
            </a:endParaRPr>
          </a:p>
          <a:p>
            <a:pPr indent="0"/>
            <a:r>
              <a:rPr lang="zh-CN" b="0">
                <a:solidFill>
                  <a:srgbClr val="000000"/>
                </a:solidFill>
                <a:latin typeface="+mn-ea"/>
                <a:cs typeface="+mn-ea"/>
              </a:rPr>
              <a:t>             根据实验结果可以得知，基于传统点数据的Gibbs采样算法的学习模型  </a:t>
            </a:r>
            <a:endParaRPr lang="zh-CN" b="0">
              <a:solidFill>
                <a:srgbClr val="000000"/>
              </a:solidFill>
              <a:latin typeface="+mn-ea"/>
              <a:cs typeface="+mn-ea"/>
            </a:endParaRPr>
          </a:p>
          <a:p>
            <a:pPr indent="0"/>
            <a:r>
              <a:rPr lang="zh-CN" b="0">
                <a:solidFill>
                  <a:srgbClr val="000000"/>
                </a:solidFill>
                <a:latin typeface="+mn-ea"/>
                <a:cs typeface="+mn-ea"/>
              </a:rPr>
              <a:t>      参数和真实模型参数误差较大，而基于随机点模式Gibbs采样算法的学习模 </a:t>
            </a:r>
            <a:endParaRPr lang="zh-CN" b="0">
              <a:solidFill>
                <a:srgbClr val="000000"/>
              </a:solidFill>
              <a:latin typeface="+mn-ea"/>
              <a:cs typeface="+mn-ea"/>
            </a:endParaRPr>
          </a:p>
          <a:p>
            <a:pPr indent="0"/>
            <a:r>
              <a:rPr lang="zh-CN" b="0">
                <a:solidFill>
                  <a:srgbClr val="000000"/>
                </a:solidFill>
                <a:latin typeface="+mn-ea"/>
                <a:cs typeface="+mn-ea"/>
              </a:rPr>
              <a:t>      型参数与真实模型参数非常相近,误差几乎可以忽略。</a:t>
            </a:r>
            <a:endParaRPr lang="zh-CN" b="0">
              <a:solidFill>
                <a:srgbClr val="000000"/>
              </a:solidFill>
              <a:latin typeface="+mn-ea"/>
              <a:cs typeface="+mn-ea"/>
            </a:endParaRPr>
          </a:p>
          <a:p>
            <a:pPr indent="0"/>
            <a:r>
              <a:rPr lang="zh-CN" b="0">
                <a:solidFill>
                  <a:srgbClr val="000000"/>
                </a:solidFill>
                <a:latin typeface="+mn-ea"/>
                <a:cs typeface="+mn-ea"/>
              </a:rPr>
              <a:t>       </a:t>
            </a:r>
            <a:endParaRPr lang="zh-CN" b="0">
              <a:solidFill>
                <a:srgbClr val="000000"/>
              </a:solidFill>
              <a:latin typeface="+mn-ea"/>
              <a:cs typeface="+mn-ea"/>
            </a:endParaRPr>
          </a:p>
          <a:p>
            <a:pPr indent="0"/>
            <a:endParaRPr lang="zh-CN" b="0">
              <a:solidFill>
                <a:srgbClr val="000000"/>
              </a:solidFill>
              <a:latin typeface="+mn-ea"/>
              <a:cs typeface="+mn-ea"/>
            </a:endParaRPr>
          </a:p>
          <a:p>
            <a:pPr indent="0"/>
            <a:endParaRPr lang="zh-CN" b="0">
              <a:solidFill>
                <a:srgbClr val="000000"/>
              </a:solidFill>
              <a:latin typeface="+mn-ea"/>
              <a:cs typeface="+mn-ea"/>
            </a:endParaRPr>
          </a:p>
          <a:p>
            <a:pPr indent="0"/>
            <a:r>
              <a:rPr lang="zh-CN" b="0">
                <a:solidFill>
                  <a:srgbClr val="000000"/>
                </a:solidFill>
                <a:latin typeface="+mn-ea"/>
                <a:cs typeface="+mn-ea"/>
              </a:rPr>
              <a:t>      结论</a:t>
            </a:r>
            <a:r>
              <a:rPr lang="en-US" altLang="zh-CN" b="0">
                <a:solidFill>
                  <a:srgbClr val="000000"/>
                </a:solidFill>
                <a:latin typeface="+mn-ea"/>
                <a:cs typeface="+mn-ea"/>
              </a:rPr>
              <a:t>:</a:t>
            </a:r>
            <a:endParaRPr lang="en-US" altLang="zh-CN" b="0">
              <a:solidFill>
                <a:srgbClr val="000000"/>
              </a:solidFill>
              <a:latin typeface="+mn-ea"/>
              <a:cs typeface="+mn-ea"/>
            </a:endParaRPr>
          </a:p>
          <a:p>
            <a:pPr indent="0"/>
            <a:r>
              <a:rPr lang="en-US" altLang="zh-CN" b="0">
                <a:solidFill>
                  <a:srgbClr val="000000"/>
                </a:solidFill>
                <a:latin typeface="+mn-ea"/>
                <a:cs typeface="+mn-ea"/>
              </a:rPr>
              <a:t>            </a:t>
            </a:r>
            <a:r>
              <a:rPr lang="en-US" altLang="zh-CN" b="0">
                <a:solidFill>
                  <a:schemeClr val="tx1"/>
                </a:solidFill>
                <a:latin typeface="+mn-ea"/>
                <a:cs typeface="+mn-ea"/>
              </a:rPr>
              <a:t> 针对基于随机点模式有限混合模型学习过程</a:t>
            </a:r>
            <a:r>
              <a:rPr lang="zh-CN" altLang="en-US" b="0">
                <a:solidFill>
                  <a:schemeClr val="tx1"/>
                </a:solidFill>
                <a:latin typeface="+mn-ea"/>
                <a:cs typeface="+mn-ea"/>
              </a:rPr>
              <a:t>，我们</a:t>
            </a:r>
            <a:r>
              <a:rPr lang="en-US" altLang="zh-CN" b="0">
                <a:solidFill>
                  <a:schemeClr val="tx1"/>
                </a:solidFill>
                <a:latin typeface="+mn-ea"/>
                <a:cs typeface="+mn-ea"/>
              </a:rPr>
              <a:t>提出了一种基于随机 </a:t>
            </a:r>
            <a:endParaRPr lang="en-US" altLang="zh-CN" b="0">
              <a:solidFill>
                <a:schemeClr val="tx1"/>
              </a:solidFill>
              <a:latin typeface="+mn-ea"/>
              <a:cs typeface="+mn-ea"/>
            </a:endParaRPr>
          </a:p>
          <a:p>
            <a:pPr indent="0"/>
            <a:r>
              <a:rPr lang="en-US" altLang="zh-CN" b="0">
                <a:solidFill>
                  <a:schemeClr val="tx1"/>
                </a:solidFill>
                <a:latin typeface="+mn-ea"/>
                <a:cs typeface="+mn-ea"/>
              </a:rPr>
              <a:t>      点模式的Gibbs采样算法</a:t>
            </a:r>
            <a:r>
              <a:rPr lang="zh-CN" altLang="en-US" b="0">
                <a:solidFill>
                  <a:schemeClr val="tx1"/>
                </a:solidFill>
                <a:latin typeface="+mn-ea"/>
                <a:cs typeface="+mn-ea"/>
              </a:rPr>
              <a:t>。</a:t>
            </a:r>
            <a:r>
              <a:rPr lang="en-US" altLang="zh-CN" b="0">
                <a:solidFill>
                  <a:schemeClr val="tx1"/>
                </a:solidFill>
                <a:latin typeface="+mn-ea"/>
                <a:cs typeface="+mn-ea"/>
              </a:rPr>
              <a:t>该算法结合随机有限集理论建立随机点模式的有  </a:t>
            </a:r>
            <a:endParaRPr lang="en-US" altLang="zh-CN" b="0">
              <a:solidFill>
                <a:schemeClr val="tx1"/>
              </a:solidFill>
              <a:latin typeface="+mn-ea"/>
              <a:cs typeface="+mn-ea"/>
            </a:endParaRPr>
          </a:p>
          <a:p>
            <a:pPr indent="0"/>
            <a:r>
              <a:rPr lang="en-US" altLang="zh-CN" b="0">
                <a:solidFill>
                  <a:schemeClr val="tx1"/>
                </a:solidFill>
                <a:latin typeface="+mn-ea"/>
                <a:cs typeface="+mn-ea"/>
              </a:rPr>
              <a:t>      限混合模型</a:t>
            </a:r>
            <a:r>
              <a:rPr lang="zh-CN" altLang="en-US" b="0">
                <a:solidFill>
                  <a:schemeClr val="tx1"/>
                </a:solidFill>
                <a:latin typeface="+mn-ea"/>
                <a:cs typeface="+mn-ea"/>
              </a:rPr>
              <a:t>，</a:t>
            </a:r>
            <a:r>
              <a:rPr lang="en-US" altLang="zh-CN" b="0">
                <a:solidFill>
                  <a:schemeClr val="tx1"/>
                </a:solidFill>
                <a:latin typeface="+mn-ea"/>
                <a:cs typeface="+mn-ea"/>
              </a:rPr>
              <a:t>采用Gibbs采样算法估计随机点模式的特征分布以及基数分布</a:t>
            </a:r>
            <a:r>
              <a:rPr lang="zh-CN" altLang="en-US" b="0">
                <a:solidFill>
                  <a:schemeClr val="tx1"/>
                </a:solidFill>
                <a:latin typeface="+mn-ea"/>
                <a:cs typeface="+mn-ea"/>
              </a:rPr>
              <a:t>。 </a:t>
            </a:r>
            <a:endParaRPr lang="zh-CN" altLang="en-US" b="0">
              <a:solidFill>
                <a:schemeClr val="tx1"/>
              </a:solidFill>
              <a:latin typeface="+mn-ea"/>
              <a:cs typeface="+mn-ea"/>
            </a:endParaRPr>
          </a:p>
          <a:p>
            <a:pPr indent="0"/>
            <a:r>
              <a:rPr lang="zh-CN" altLang="en-US" b="0">
                <a:solidFill>
                  <a:schemeClr val="tx1"/>
                </a:solidFill>
                <a:latin typeface="+mn-ea"/>
                <a:cs typeface="+mn-ea"/>
              </a:rPr>
              <a:t>      </a:t>
            </a:r>
            <a:r>
              <a:rPr lang="en-US" altLang="zh-CN" b="0">
                <a:solidFill>
                  <a:schemeClr val="tx1"/>
                </a:solidFill>
                <a:latin typeface="+mn-ea"/>
                <a:cs typeface="+mn-ea"/>
              </a:rPr>
              <a:t>实验仿真结果表明该算法估计随机点模式模型参数远远精确于基于</a:t>
            </a:r>
            <a:r>
              <a:rPr lang="zh-CN" altLang="en-US" b="0">
                <a:solidFill>
                  <a:schemeClr val="tx1"/>
                </a:solidFill>
                <a:latin typeface="+mn-ea"/>
                <a:cs typeface="+mn-ea"/>
              </a:rPr>
              <a:t>传统</a:t>
            </a:r>
            <a:r>
              <a:rPr lang="en-US" altLang="zh-CN" b="0">
                <a:solidFill>
                  <a:schemeClr val="tx1"/>
                </a:solidFill>
                <a:latin typeface="+mn-ea"/>
                <a:cs typeface="+mn-ea"/>
              </a:rPr>
              <a:t>点数</a:t>
            </a:r>
            <a:endParaRPr lang="en-US" altLang="zh-CN" b="0">
              <a:solidFill>
                <a:schemeClr val="tx1"/>
              </a:solidFill>
              <a:latin typeface="+mn-ea"/>
              <a:cs typeface="+mn-ea"/>
            </a:endParaRPr>
          </a:p>
          <a:p>
            <a:pPr indent="0"/>
            <a:r>
              <a:rPr lang="en-US" altLang="zh-CN" b="0">
                <a:solidFill>
                  <a:schemeClr val="tx1"/>
                </a:solidFill>
                <a:latin typeface="+mn-ea"/>
                <a:cs typeface="+mn-ea"/>
              </a:rPr>
              <a:t>      据的Gibbs采样算法</a:t>
            </a:r>
            <a:r>
              <a:rPr lang="zh-CN" altLang="en-US" b="0">
                <a:solidFill>
                  <a:schemeClr val="tx1"/>
                </a:solidFill>
                <a:latin typeface="+mn-ea"/>
                <a:cs typeface="+mn-ea"/>
              </a:rPr>
              <a:t>。</a:t>
            </a:r>
            <a:endParaRPr lang="zh-CN" b="0">
              <a:solidFill>
                <a:schemeClr val="tx1"/>
              </a:solidFill>
              <a:latin typeface="+mn-ea"/>
              <a:cs typeface="+mn-ea"/>
            </a:endParaRPr>
          </a:p>
          <a:p>
            <a:pPr indent="0"/>
            <a:endParaRPr lang="en-US" altLang="zh-CN" b="0">
              <a:solidFill>
                <a:srgbClr val="000000"/>
              </a:solidFill>
              <a:latin typeface="+mn-ea"/>
              <a:cs typeface="+mn-ea"/>
            </a:endParaRPr>
          </a:p>
          <a:p>
            <a:pPr indent="0"/>
            <a:endParaRPr lang="zh-CN" altLang="en-US">
              <a:latin typeface="+mn-ea"/>
              <a:cs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310890" y="458470"/>
            <a:ext cx="83026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2800" b="1">
                <a:sym typeface="+mn-ea"/>
              </a:rPr>
              <a:t>基于随机点模式有限混合分布的Gibbs参数采样</a:t>
            </a:r>
            <a:r>
              <a:rPr lang="zh-CN" sz="2800" b="1">
                <a:sym typeface="+mn-ea"/>
              </a:rPr>
              <a:t>算法</a:t>
            </a:r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9"/>
          <p:cNvSpPr txBox="1"/>
          <p:nvPr/>
        </p:nvSpPr>
        <p:spPr>
          <a:xfrm>
            <a:off x="2783840" y="1329690"/>
            <a:ext cx="88823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 </a:t>
            </a:r>
            <a:endParaRPr lang="en-US" altLang="zh-CN" sz="20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06488" y="1819650"/>
            <a:ext cx="7769113" cy="4399915"/>
          </a:xfrm>
          <a:prstGeom prst="rect">
            <a:avLst/>
          </a:prstGeom>
        </p:spPr>
        <p:txBody>
          <a:bodyPr wrap="square">
            <a:spAutoFit/>
          </a:bodyPr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基于图理论的随机点模式描述</a:t>
            </a:r>
            <a:endParaRPr lang="zh-CN" altLang="en-US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en-US" altLang="zh-CN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en-US" altLang="zh-CN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en-US" altLang="zh-CN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基于图理论的随机点模式分布函数建模</a:t>
            </a:r>
            <a:endParaRPr lang="zh-CN" altLang="en-US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zh-CN" altLang="en-US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zh-CN" altLang="en-US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zh-CN" altLang="en-US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基于图理论的点模式参数与结构学习方法</a:t>
            </a:r>
            <a:endParaRPr lang="zh-CN" altLang="en-US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310890" y="458470"/>
            <a:ext cx="70097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基于图理论的结构点模式问题研究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（进行中）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/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2</a:t>
            </a:r>
            <a:endParaRPr lang="en-US" altLang="zh-CN" sz="3600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562725" y="136525"/>
            <a:ext cx="8734425" cy="14097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38120" y="2083435"/>
            <a:ext cx="8974455" cy="3107690"/>
          </a:xfrm>
          <a:prstGeom prst="rect">
            <a:avLst/>
          </a:prstGeom>
        </p:spPr>
        <p:txBody>
          <a:bodyPr wrap="square">
            <a:spAutoFit/>
          </a:bodyPr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对</a:t>
            </a:r>
            <a:r>
              <a:rPr lang="en-US" altLang="zh-CN" sz="28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RPP-FMM</a:t>
            </a:r>
            <a:r>
              <a:rPr lang="zh-CN" altLang="en-US" sz="28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的概率密度函数的参数进行非参数估计</a:t>
            </a:r>
            <a:endParaRPr lang="zh-CN" altLang="en-US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zh-CN" altLang="en-US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en-US" altLang="zh-CN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en-US" altLang="zh-CN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检验模型参数的和非参数估计值之间的紧密程度，来检测模型设定的优劣</a:t>
            </a:r>
            <a:endParaRPr lang="zh-CN" altLang="en-US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8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310890" y="458470"/>
            <a:ext cx="70097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基于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RPP-FSS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的非参数设定检验（进行中）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/>
            <a:endParaRPr lang="zh-CN" sz="2800" b="1"/>
          </a:p>
          <a:p>
            <a:pPr algn="l"/>
            <a:endParaRPr sz="2800" b="1"/>
          </a:p>
        </p:txBody>
      </p:sp>
      <p:sp>
        <p:nvSpPr>
          <p:cNvPr id="16" name="菱形 15"/>
          <p:cNvSpPr/>
          <p:nvPr/>
        </p:nvSpPr>
        <p:spPr>
          <a:xfrm>
            <a:off x="2506345" y="346710"/>
            <a:ext cx="804545" cy="740410"/>
          </a:xfrm>
          <a:prstGeom prst="diamon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/>
              <a:t>3</a:t>
            </a:r>
            <a:endParaRPr lang="en-US" altLang="zh-CN" sz="3600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525010" y="1466850"/>
            <a:ext cx="4581525" cy="37242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076709" y="0"/>
            <a:ext cx="6115291" cy="6858000"/>
          </a:xfrm>
          <a:prstGeom prst="rect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969725" y="2393163"/>
            <a:ext cx="2821578" cy="458423"/>
            <a:chOff x="5969725" y="1801451"/>
            <a:chExt cx="2821578" cy="458423"/>
          </a:xfrm>
        </p:grpSpPr>
        <p:sp>
          <p:nvSpPr>
            <p:cNvPr id="11" name="矩形 10"/>
            <p:cNvSpPr/>
            <p:nvPr/>
          </p:nvSpPr>
          <p:spPr>
            <a:xfrm>
              <a:off x="5969726" y="1801451"/>
              <a:ext cx="2821577" cy="458423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969725" y="1801451"/>
              <a:ext cx="93115" cy="458423"/>
            </a:xfrm>
            <a:prstGeom prst="rect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969725" y="3282421"/>
            <a:ext cx="2821578" cy="466057"/>
            <a:chOff x="5969725" y="2972014"/>
            <a:chExt cx="2821578" cy="466057"/>
          </a:xfrm>
        </p:grpSpPr>
        <p:sp>
          <p:nvSpPr>
            <p:cNvPr id="17" name="矩形 16"/>
            <p:cNvSpPr/>
            <p:nvPr/>
          </p:nvSpPr>
          <p:spPr>
            <a:xfrm>
              <a:off x="5969726" y="2979648"/>
              <a:ext cx="2821577" cy="458423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969725" y="2972014"/>
              <a:ext cx="93115" cy="458423"/>
            </a:xfrm>
            <a:prstGeom prst="rect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18"/>
          <p:cNvSpPr/>
          <p:nvPr/>
        </p:nvSpPr>
        <p:spPr>
          <a:xfrm>
            <a:off x="1838237" y="1937346"/>
            <a:ext cx="2448272" cy="244827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标题 4"/>
          <p:cNvSpPr txBox="1"/>
          <p:nvPr/>
        </p:nvSpPr>
        <p:spPr>
          <a:xfrm>
            <a:off x="1891142" y="3652055"/>
            <a:ext cx="2376264" cy="4734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CB00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第三章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CB00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1941993" y="2041102"/>
            <a:ext cx="2240761" cy="2240761"/>
          </a:xfrm>
          <a:prstGeom prst="ellipse">
            <a:avLst/>
          </a:prstGeom>
          <a:noFill/>
          <a:ln w="31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6155690" y="2428875"/>
            <a:ext cx="1800225" cy="1274718"/>
            <a:chOff x="6155957" y="1837451"/>
            <a:chExt cx="1800493" cy="1668945"/>
          </a:xfrm>
        </p:grpSpPr>
        <p:sp>
          <p:nvSpPr>
            <p:cNvPr id="34" name="矩形 33"/>
            <p:cNvSpPr/>
            <p:nvPr/>
          </p:nvSpPr>
          <p:spPr>
            <a:xfrm>
              <a:off x="6155957" y="1837451"/>
              <a:ext cx="1107996" cy="4822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02A36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研究计划</a:t>
              </a:r>
              <a:endPara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6155957" y="3024193"/>
              <a:ext cx="1800493" cy="4822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02A36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现阶段研究成果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890236" y="4725797"/>
            <a:ext cx="445008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研究计划与成果</a:t>
            </a:r>
            <a:endParaRPr kumimoji="0" lang="zh-CN" altLang="zh-CN" sz="4800" b="1" i="0" u="none" strike="noStrike" kern="1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8" name="Freeform 7"/>
          <p:cNvSpPr>
            <a:spLocks noEditPoints="1"/>
          </p:cNvSpPr>
          <p:nvPr/>
        </p:nvSpPr>
        <p:spPr bwMode="auto">
          <a:xfrm>
            <a:off x="2393567" y="2381187"/>
            <a:ext cx="1371414" cy="1154089"/>
          </a:xfrm>
          <a:custGeom>
            <a:avLst/>
            <a:gdLst>
              <a:gd name="T0" fmla="*/ 156 w 192"/>
              <a:gd name="T1" fmla="*/ 17 h 161"/>
              <a:gd name="T2" fmla="*/ 128 w 192"/>
              <a:gd name="T3" fmla="*/ 45 h 161"/>
              <a:gd name="T4" fmla="*/ 64 w 192"/>
              <a:gd name="T5" fmla="*/ 45 h 161"/>
              <a:gd name="T6" fmla="*/ 60 w 192"/>
              <a:gd name="T7" fmla="*/ 29 h 161"/>
              <a:gd name="T8" fmla="*/ 64 w 192"/>
              <a:gd name="T9" fmla="*/ 40 h 161"/>
              <a:gd name="T10" fmla="*/ 70 w 192"/>
              <a:gd name="T11" fmla="*/ 47 h 161"/>
              <a:gd name="T12" fmla="*/ 168 w 192"/>
              <a:gd name="T13" fmla="*/ 109 h 161"/>
              <a:gd name="T14" fmla="*/ 148 w 192"/>
              <a:gd name="T15" fmla="*/ 141 h 161"/>
              <a:gd name="T16" fmla="*/ 168 w 192"/>
              <a:gd name="T17" fmla="*/ 109 h 161"/>
              <a:gd name="T18" fmla="*/ 148 w 192"/>
              <a:gd name="T19" fmla="*/ 81 h 161"/>
              <a:gd name="T20" fmla="*/ 168 w 192"/>
              <a:gd name="T21" fmla="*/ 97 h 161"/>
              <a:gd name="T22" fmla="*/ 136 w 192"/>
              <a:gd name="T23" fmla="*/ 109 h 161"/>
              <a:gd name="T24" fmla="*/ 116 w 192"/>
              <a:gd name="T25" fmla="*/ 141 h 161"/>
              <a:gd name="T26" fmla="*/ 136 w 192"/>
              <a:gd name="T27" fmla="*/ 109 h 161"/>
              <a:gd name="T28" fmla="*/ 116 w 192"/>
              <a:gd name="T29" fmla="*/ 81 h 161"/>
              <a:gd name="T30" fmla="*/ 136 w 192"/>
              <a:gd name="T31" fmla="*/ 97 h 161"/>
              <a:gd name="T32" fmla="*/ 104 w 192"/>
              <a:gd name="T33" fmla="*/ 109 h 161"/>
              <a:gd name="T34" fmla="*/ 84 w 192"/>
              <a:gd name="T35" fmla="*/ 141 h 161"/>
              <a:gd name="T36" fmla="*/ 104 w 192"/>
              <a:gd name="T37" fmla="*/ 109 h 161"/>
              <a:gd name="T38" fmla="*/ 84 w 192"/>
              <a:gd name="T39" fmla="*/ 81 h 161"/>
              <a:gd name="T40" fmla="*/ 104 w 192"/>
              <a:gd name="T41" fmla="*/ 97 h 161"/>
              <a:gd name="T42" fmla="*/ 64 w 192"/>
              <a:gd name="T43" fmla="*/ 25 h 161"/>
              <a:gd name="T44" fmla="*/ 64 w 192"/>
              <a:gd name="T45" fmla="*/ 57 h 161"/>
              <a:gd name="T46" fmla="*/ 64 w 192"/>
              <a:gd name="T47" fmla="*/ 25 h 161"/>
              <a:gd name="T48" fmla="*/ 20 w 192"/>
              <a:gd name="T49" fmla="*/ 109 h 161"/>
              <a:gd name="T50" fmla="*/ 44 w 192"/>
              <a:gd name="T51" fmla="*/ 149 h 161"/>
              <a:gd name="T52" fmla="*/ 40 w 192"/>
              <a:gd name="T53" fmla="*/ 81 h 161"/>
              <a:gd name="T54" fmla="*/ 20 w 192"/>
              <a:gd name="T55" fmla="*/ 97 h 161"/>
              <a:gd name="T56" fmla="*/ 40 w 192"/>
              <a:gd name="T57" fmla="*/ 81 h 161"/>
              <a:gd name="T58" fmla="*/ 72 w 192"/>
              <a:gd name="T59" fmla="*/ 81 h 161"/>
              <a:gd name="T60" fmla="*/ 52 w 192"/>
              <a:gd name="T61" fmla="*/ 97 h 161"/>
              <a:gd name="T62" fmla="*/ 48 w 192"/>
              <a:gd name="T63" fmla="*/ 149 h 161"/>
              <a:gd name="T64" fmla="*/ 72 w 192"/>
              <a:gd name="T65" fmla="*/ 109 h 161"/>
              <a:gd name="T66" fmla="*/ 48 w 192"/>
              <a:gd name="T67" fmla="*/ 149 h 161"/>
              <a:gd name="T68" fmla="*/ 188 w 192"/>
              <a:gd name="T69" fmla="*/ 161 h 161"/>
              <a:gd name="T70" fmla="*/ 4 w 192"/>
              <a:gd name="T71" fmla="*/ 65 h 161"/>
              <a:gd name="T72" fmla="*/ 0 w 192"/>
              <a:gd name="T73" fmla="*/ 61 h 161"/>
              <a:gd name="T74" fmla="*/ 8 w 192"/>
              <a:gd name="T75" fmla="*/ 53 h 161"/>
              <a:gd name="T76" fmla="*/ 123 w 192"/>
              <a:gd name="T77" fmla="*/ 53 h 161"/>
              <a:gd name="T78" fmla="*/ 192 w 192"/>
              <a:gd name="T79" fmla="*/ 53 h 161"/>
              <a:gd name="T80" fmla="*/ 188 w 192"/>
              <a:gd name="T81" fmla="*/ 65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92" h="161">
                <a:moveTo>
                  <a:pt x="95" y="17"/>
                </a:moveTo>
                <a:cubicBezTo>
                  <a:pt x="156" y="17"/>
                  <a:pt x="156" y="17"/>
                  <a:pt x="156" y="17"/>
                </a:cubicBezTo>
                <a:cubicBezTo>
                  <a:pt x="192" y="45"/>
                  <a:pt x="192" y="45"/>
                  <a:pt x="192" y="45"/>
                </a:cubicBezTo>
                <a:cubicBezTo>
                  <a:pt x="128" y="45"/>
                  <a:pt x="128" y="45"/>
                  <a:pt x="128" y="45"/>
                </a:cubicBezTo>
                <a:lnTo>
                  <a:pt x="95" y="17"/>
                </a:lnTo>
                <a:close/>
                <a:moveTo>
                  <a:pt x="64" y="45"/>
                </a:moveTo>
                <a:cubicBezTo>
                  <a:pt x="60" y="45"/>
                  <a:pt x="60" y="45"/>
                  <a:pt x="60" y="45"/>
                </a:cubicBezTo>
                <a:cubicBezTo>
                  <a:pt x="60" y="29"/>
                  <a:pt x="60" y="29"/>
                  <a:pt x="60" y="29"/>
                </a:cubicBezTo>
                <a:cubicBezTo>
                  <a:pt x="64" y="29"/>
                  <a:pt x="64" y="29"/>
                  <a:pt x="64" y="29"/>
                </a:cubicBezTo>
                <a:cubicBezTo>
                  <a:pt x="64" y="40"/>
                  <a:pt x="64" y="40"/>
                  <a:pt x="64" y="40"/>
                </a:cubicBezTo>
                <a:cubicBezTo>
                  <a:pt x="72" y="44"/>
                  <a:pt x="72" y="44"/>
                  <a:pt x="72" y="44"/>
                </a:cubicBezTo>
                <a:cubicBezTo>
                  <a:pt x="70" y="47"/>
                  <a:pt x="70" y="47"/>
                  <a:pt x="70" y="47"/>
                </a:cubicBezTo>
                <a:lnTo>
                  <a:pt x="64" y="45"/>
                </a:lnTo>
                <a:close/>
                <a:moveTo>
                  <a:pt x="168" y="109"/>
                </a:moveTo>
                <a:cubicBezTo>
                  <a:pt x="148" y="109"/>
                  <a:pt x="148" y="109"/>
                  <a:pt x="148" y="109"/>
                </a:cubicBezTo>
                <a:cubicBezTo>
                  <a:pt x="148" y="141"/>
                  <a:pt x="148" y="141"/>
                  <a:pt x="148" y="141"/>
                </a:cubicBezTo>
                <a:cubicBezTo>
                  <a:pt x="168" y="141"/>
                  <a:pt x="168" y="141"/>
                  <a:pt x="168" y="141"/>
                </a:cubicBezTo>
                <a:lnTo>
                  <a:pt x="168" y="109"/>
                </a:lnTo>
                <a:close/>
                <a:moveTo>
                  <a:pt x="168" y="81"/>
                </a:moveTo>
                <a:cubicBezTo>
                  <a:pt x="148" y="81"/>
                  <a:pt x="148" y="81"/>
                  <a:pt x="148" y="81"/>
                </a:cubicBezTo>
                <a:cubicBezTo>
                  <a:pt x="148" y="97"/>
                  <a:pt x="148" y="97"/>
                  <a:pt x="148" y="97"/>
                </a:cubicBezTo>
                <a:cubicBezTo>
                  <a:pt x="168" y="97"/>
                  <a:pt x="168" y="97"/>
                  <a:pt x="168" y="97"/>
                </a:cubicBezTo>
                <a:lnTo>
                  <a:pt x="168" y="81"/>
                </a:lnTo>
                <a:close/>
                <a:moveTo>
                  <a:pt x="136" y="109"/>
                </a:moveTo>
                <a:cubicBezTo>
                  <a:pt x="116" y="109"/>
                  <a:pt x="116" y="109"/>
                  <a:pt x="116" y="109"/>
                </a:cubicBezTo>
                <a:cubicBezTo>
                  <a:pt x="116" y="141"/>
                  <a:pt x="116" y="141"/>
                  <a:pt x="116" y="141"/>
                </a:cubicBezTo>
                <a:cubicBezTo>
                  <a:pt x="136" y="141"/>
                  <a:pt x="136" y="141"/>
                  <a:pt x="136" y="141"/>
                </a:cubicBezTo>
                <a:lnTo>
                  <a:pt x="136" y="109"/>
                </a:lnTo>
                <a:close/>
                <a:moveTo>
                  <a:pt x="136" y="81"/>
                </a:moveTo>
                <a:cubicBezTo>
                  <a:pt x="116" y="81"/>
                  <a:pt x="116" y="81"/>
                  <a:pt x="116" y="81"/>
                </a:cubicBezTo>
                <a:cubicBezTo>
                  <a:pt x="116" y="97"/>
                  <a:pt x="116" y="97"/>
                  <a:pt x="116" y="97"/>
                </a:cubicBezTo>
                <a:cubicBezTo>
                  <a:pt x="136" y="97"/>
                  <a:pt x="136" y="97"/>
                  <a:pt x="136" y="97"/>
                </a:cubicBezTo>
                <a:lnTo>
                  <a:pt x="136" y="81"/>
                </a:lnTo>
                <a:close/>
                <a:moveTo>
                  <a:pt x="104" y="109"/>
                </a:moveTo>
                <a:cubicBezTo>
                  <a:pt x="84" y="109"/>
                  <a:pt x="84" y="109"/>
                  <a:pt x="84" y="109"/>
                </a:cubicBezTo>
                <a:cubicBezTo>
                  <a:pt x="84" y="141"/>
                  <a:pt x="84" y="141"/>
                  <a:pt x="84" y="141"/>
                </a:cubicBezTo>
                <a:cubicBezTo>
                  <a:pt x="104" y="141"/>
                  <a:pt x="104" y="141"/>
                  <a:pt x="104" y="141"/>
                </a:cubicBezTo>
                <a:lnTo>
                  <a:pt x="104" y="109"/>
                </a:lnTo>
                <a:close/>
                <a:moveTo>
                  <a:pt x="104" y="81"/>
                </a:moveTo>
                <a:cubicBezTo>
                  <a:pt x="84" y="81"/>
                  <a:pt x="84" y="81"/>
                  <a:pt x="84" y="81"/>
                </a:cubicBezTo>
                <a:cubicBezTo>
                  <a:pt x="84" y="97"/>
                  <a:pt x="84" y="97"/>
                  <a:pt x="84" y="97"/>
                </a:cubicBezTo>
                <a:cubicBezTo>
                  <a:pt x="104" y="97"/>
                  <a:pt x="104" y="97"/>
                  <a:pt x="104" y="97"/>
                </a:cubicBezTo>
                <a:lnTo>
                  <a:pt x="104" y="81"/>
                </a:lnTo>
                <a:close/>
                <a:moveTo>
                  <a:pt x="64" y="25"/>
                </a:moveTo>
                <a:cubicBezTo>
                  <a:pt x="55" y="25"/>
                  <a:pt x="48" y="32"/>
                  <a:pt x="48" y="41"/>
                </a:cubicBezTo>
                <a:cubicBezTo>
                  <a:pt x="48" y="49"/>
                  <a:pt x="55" y="57"/>
                  <a:pt x="64" y="57"/>
                </a:cubicBezTo>
                <a:cubicBezTo>
                  <a:pt x="72" y="57"/>
                  <a:pt x="80" y="49"/>
                  <a:pt x="80" y="41"/>
                </a:cubicBezTo>
                <a:cubicBezTo>
                  <a:pt x="80" y="32"/>
                  <a:pt x="72" y="25"/>
                  <a:pt x="64" y="25"/>
                </a:cubicBezTo>
                <a:close/>
                <a:moveTo>
                  <a:pt x="44" y="109"/>
                </a:moveTo>
                <a:cubicBezTo>
                  <a:pt x="20" y="109"/>
                  <a:pt x="20" y="109"/>
                  <a:pt x="20" y="10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44" y="149"/>
                  <a:pt x="44" y="149"/>
                  <a:pt x="44" y="149"/>
                </a:cubicBezTo>
                <a:lnTo>
                  <a:pt x="44" y="109"/>
                </a:lnTo>
                <a:close/>
                <a:moveTo>
                  <a:pt x="40" y="81"/>
                </a:moveTo>
                <a:cubicBezTo>
                  <a:pt x="20" y="81"/>
                  <a:pt x="20" y="81"/>
                  <a:pt x="20" y="81"/>
                </a:cubicBezTo>
                <a:cubicBezTo>
                  <a:pt x="20" y="97"/>
                  <a:pt x="20" y="97"/>
                  <a:pt x="20" y="97"/>
                </a:cubicBezTo>
                <a:cubicBezTo>
                  <a:pt x="40" y="97"/>
                  <a:pt x="40" y="97"/>
                  <a:pt x="40" y="97"/>
                </a:cubicBezTo>
                <a:lnTo>
                  <a:pt x="40" y="81"/>
                </a:lnTo>
                <a:close/>
                <a:moveTo>
                  <a:pt x="72" y="97"/>
                </a:moveTo>
                <a:cubicBezTo>
                  <a:pt x="72" y="81"/>
                  <a:pt x="72" y="81"/>
                  <a:pt x="72" y="81"/>
                </a:cubicBezTo>
                <a:cubicBezTo>
                  <a:pt x="52" y="81"/>
                  <a:pt x="52" y="81"/>
                  <a:pt x="52" y="81"/>
                </a:cubicBezTo>
                <a:cubicBezTo>
                  <a:pt x="52" y="97"/>
                  <a:pt x="52" y="97"/>
                  <a:pt x="52" y="97"/>
                </a:cubicBezTo>
                <a:lnTo>
                  <a:pt x="72" y="97"/>
                </a:lnTo>
                <a:close/>
                <a:moveTo>
                  <a:pt x="48" y="149"/>
                </a:moveTo>
                <a:cubicBezTo>
                  <a:pt x="72" y="149"/>
                  <a:pt x="72" y="149"/>
                  <a:pt x="72" y="149"/>
                </a:cubicBezTo>
                <a:cubicBezTo>
                  <a:pt x="72" y="109"/>
                  <a:pt x="72" y="109"/>
                  <a:pt x="72" y="109"/>
                </a:cubicBezTo>
                <a:cubicBezTo>
                  <a:pt x="48" y="109"/>
                  <a:pt x="48" y="109"/>
                  <a:pt x="48" y="109"/>
                </a:cubicBezTo>
                <a:lnTo>
                  <a:pt x="48" y="149"/>
                </a:lnTo>
                <a:close/>
                <a:moveTo>
                  <a:pt x="188" y="65"/>
                </a:moveTo>
                <a:cubicBezTo>
                  <a:pt x="188" y="161"/>
                  <a:pt x="188" y="161"/>
                  <a:pt x="188" y="161"/>
                </a:cubicBezTo>
                <a:cubicBezTo>
                  <a:pt x="4" y="161"/>
                  <a:pt x="4" y="161"/>
                  <a:pt x="4" y="161"/>
                </a:cubicBezTo>
                <a:cubicBezTo>
                  <a:pt x="4" y="65"/>
                  <a:pt x="4" y="65"/>
                  <a:pt x="4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61"/>
                  <a:pt x="0" y="61"/>
                  <a:pt x="0" y="61"/>
                </a:cubicBezTo>
                <a:cubicBezTo>
                  <a:pt x="0" y="53"/>
                  <a:pt x="0" y="53"/>
                  <a:pt x="0" y="53"/>
                </a:cubicBezTo>
                <a:cubicBezTo>
                  <a:pt x="8" y="53"/>
                  <a:pt x="8" y="53"/>
                  <a:pt x="8" y="53"/>
                </a:cubicBezTo>
                <a:cubicBezTo>
                  <a:pt x="26" y="37"/>
                  <a:pt x="63" y="2"/>
                  <a:pt x="63" y="1"/>
                </a:cubicBezTo>
                <a:cubicBezTo>
                  <a:pt x="63" y="0"/>
                  <a:pt x="104" y="36"/>
                  <a:pt x="123" y="53"/>
                </a:cubicBezTo>
                <a:cubicBezTo>
                  <a:pt x="180" y="53"/>
                  <a:pt x="180" y="53"/>
                  <a:pt x="180" y="53"/>
                </a:cubicBezTo>
                <a:cubicBezTo>
                  <a:pt x="192" y="53"/>
                  <a:pt x="192" y="53"/>
                  <a:pt x="192" y="53"/>
                </a:cubicBezTo>
                <a:cubicBezTo>
                  <a:pt x="192" y="65"/>
                  <a:pt x="192" y="65"/>
                  <a:pt x="192" y="65"/>
                </a:cubicBezTo>
                <a:lnTo>
                  <a:pt x="188" y="65"/>
                </a:lnTo>
                <a:close/>
              </a:path>
            </a:pathLst>
          </a:cu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2916256" y="2386609"/>
            <a:ext cx="1002678" cy="1005578"/>
            <a:chOff x="4747940" y="685998"/>
            <a:chExt cx="2418310" cy="2425303"/>
          </a:xfrm>
          <a:solidFill>
            <a:srgbClr val="202A36"/>
          </a:solidFill>
        </p:grpSpPr>
        <p:sp>
          <p:nvSpPr>
            <p:cNvPr id="41" name="Oval 5"/>
            <p:cNvSpPr>
              <a:spLocks noChangeArrowheads="1"/>
            </p:cNvSpPr>
            <p:nvPr/>
          </p:nvSpPr>
          <p:spPr bwMode="auto">
            <a:xfrm>
              <a:off x="4837113" y="774700"/>
              <a:ext cx="2238375" cy="224631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Freeform 6"/>
            <p:cNvSpPr>
              <a:spLocks noEditPoints="1"/>
            </p:cNvSpPr>
            <p:nvPr/>
          </p:nvSpPr>
          <p:spPr bwMode="auto">
            <a:xfrm>
              <a:off x="4747940" y="685998"/>
              <a:ext cx="2418310" cy="2425303"/>
            </a:xfrm>
            <a:custGeom>
              <a:avLst/>
              <a:gdLst>
                <a:gd name="T0" fmla="*/ 592 w 1184"/>
                <a:gd name="T1" fmla="*/ 0 h 1184"/>
                <a:gd name="T2" fmla="*/ 0 w 1184"/>
                <a:gd name="T3" fmla="*/ 592 h 1184"/>
                <a:gd name="T4" fmla="*/ 592 w 1184"/>
                <a:gd name="T5" fmla="*/ 1184 h 1184"/>
                <a:gd name="T6" fmla="*/ 1184 w 1184"/>
                <a:gd name="T7" fmla="*/ 592 h 1184"/>
                <a:gd name="T8" fmla="*/ 592 w 1184"/>
                <a:gd name="T9" fmla="*/ 0 h 1184"/>
                <a:gd name="T10" fmla="*/ 941 w 1184"/>
                <a:gd name="T11" fmla="*/ 941 h 1184"/>
                <a:gd name="T12" fmla="*/ 784 w 1184"/>
                <a:gd name="T13" fmla="*/ 1047 h 1184"/>
                <a:gd name="T14" fmla="*/ 592 w 1184"/>
                <a:gd name="T15" fmla="*/ 1085 h 1184"/>
                <a:gd name="T16" fmla="*/ 400 w 1184"/>
                <a:gd name="T17" fmla="*/ 1047 h 1184"/>
                <a:gd name="T18" fmla="*/ 243 w 1184"/>
                <a:gd name="T19" fmla="*/ 941 h 1184"/>
                <a:gd name="T20" fmla="*/ 137 w 1184"/>
                <a:gd name="T21" fmla="*/ 784 h 1184"/>
                <a:gd name="T22" fmla="*/ 99 w 1184"/>
                <a:gd name="T23" fmla="*/ 592 h 1184"/>
                <a:gd name="T24" fmla="*/ 137 w 1184"/>
                <a:gd name="T25" fmla="*/ 400 h 1184"/>
                <a:gd name="T26" fmla="*/ 243 w 1184"/>
                <a:gd name="T27" fmla="*/ 243 h 1184"/>
                <a:gd name="T28" fmla="*/ 400 w 1184"/>
                <a:gd name="T29" fmla="*/ 137 h 1184"/>
                <a:gd name="T30" fmla="*/ 592 w 1184"/>
                <a:gd name="T31" fmla="*/ 99 h 1184"/>
                <a:gd name="T32" fmla="*/ 784 w 1184"/>
                <a:gd name="T33" fmla="*/ 137 h 1184"/>
                <a:gd name="T34" fmla="*/ 941 w 1184"/>
                <a:gd name="T35" fmla="*/ 243 h 1184"/>
                <a:gd name="T36" fmla="*/ 1047 w 1184"/>
                <a:gd name="T37" fmla="*/ 400 h 1184"/>
                <a:gd name="T38" fmla="*/ 1085 w 1184"/>
                <a:gd name="T39" fmla="*/ 592 h 1184"/>
                <a:gd name="T40" fmla="*/ 1047 w 1184"/>
                <a:gd name="T41" fmla="*/ 784 h 1184"/>
                <a:gd name="T42" fmla="*/ 941 w 1184"/>
                <a:gd name="T43" fmla="*/ 941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84" h="1184">
                  <a:moveTo>
                    <a:pt x="592" y="0"/>
                  </a:moveTo>
                  <a:cubicBezTo>
                    <a:pt x="265" y="0"/>
                    <a:pt x="0" y="265"/>
                    <a:pt x="0" y="592"/>
                  </a:cubicBezTo>
                  <a:cubicBezTo>
                    <a:pt x="0" y="919"/>
                    <a:pt x="265" y="1184"/>
                    <a:pt x="592" y="1184"/>
                  </a:cubicBezTo>
                  <a:cubicBezTo>
                    <a:pt x="919" y="1184"/>
                    <a:pt x="1184" y="919"/>
                    <a:pt x="1184" y="592"/>
                  </a:cubicBezTo>
                  <a:cubicBezTo>
                    <a:pt x="1184" y="265"/>
                    <a:pt x="919" y="0"/>
                    <a:pt x="592" y="0"/>
                  </a:cubicBezTo>
                  <a:close/>
                  <a:moveTo>
                    <a:pt x="941" y="941"/>
                  </a:moveTo>
                  <a:cubicBezTo>
                    <a:pt x="896" y="986"/>
                    <a:pt x="843" y="1022"/>
                    <a:pt x="784" y="1047"/>
                  </a:cubicBezTo>
                  <a:cubicBezTo>
                    <a:pt x="723" y="1072"/>
                    <a:pt x="659" y="1085"/>
                    <a:pt x="592" y="1085"/>
                  </a:cubicBezTo>
                  <a:cubicBezTo>
                    <a:pt x="525" y="1085"/>
                    <a:pt x="461" y="1072"/>
                    <a:pt x="400" y="1047"/>
                  </a:cubicBezTo>
                  <a:cubicBezTo>
                    <a:pt x="341" y="1022"/>
                    <a:pt x="288" y="986"/>
                    <a:pt x="243" y="941"/>
                  </a:cubicBezTo>
                  <a:cubicBezTo>
                    <a:pt x="198" y="896"/>
                    <a:pt x="162" y="843"/>
                    <a:pt x="137" y="784"/>
                  </a:cubicBezTo>
                  <a:cubicBezTo>
                    <a:pt x="112" y="723"/>
                    <a:pt x="99" y="659"/>
                    <a:pt x="99" y="592"/>
                  </a:cubicBezTo>
                  <a:cubicBezTo>
                    <a:pt x="99" y="525"/>
                    <a:pt x="112" y="461"/>
                    <a:pt x="137" y="400"/>
                  </a:cubicBezTo>
                  <a:cubicBezTo>
                    <a:pt x="162" y="341"/>
                    <a:pt x="198" y="288"/>
                    <a:pt x="243" y="243"/>
                  </a:cubicBezTo>
                  <a:cubicBezTo>
                    <a:pt x="288" y="198"/>
                    <a:pt x="341" y="162"/>
                    <a:pt x="400" y="137"/>
                  </a:cubicBezTo>
                  <a:cubicBezTo>
                    <a:pt x="461" y="112"/>
                    <a:pt x="525" y="99"/>
                    <a:pt x="592" y="99"/>
                  </a:cubicBezTo>
                  <a:cubicBezTo>
                    <a:pt x="659" y="99"/>
                    <a:pt x="723" y="112"/>
                    <a:pt x="784" y="137"/>
                  </a:cubicBezTo>
                  <a:cubicBezTo>
                    <a:pt x="843" y="162"/>
                    <a:pt x="896" y="198"/>
                    <a:pt x="941" y="243"/>
                  </a:cubicBezTo>
                  <a:cubicBezTo>
                    <a:pt x="986" y="288"/>
                    <a:pt x="1022" y="341"/>
                    <a:pt x="1047" y="400"/>
                  </a:cubicBezTo>
                  <a:cubicBezTo>
                    <a:pt x="1072" y="461"/>
                    <a:pt x="1085" y="525"/>
                    <a:pt x="1085" y="592"/>
                  </a:cubicBezTo>
                  <a:cubicBezTo>
                    <a:pt x="1085" y="659"/>
                    <a:pt x="1072" y="723"/>
                    <a:pt x="1047" y="784"/>
                  </a:cubicBezTo>
                  <a:cubicBezTo>
                    <a:pt x="1022" y="843"/>
                    <a:pt x="986" y="896"/>
                    <a:pt x="941" y="9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六边形 38"/>
          <p:cNvSpPr/>
          <p:nvPr/>
        </p:nvSpPr>
        <p:spPr>
          <a:xfrm rot="5400000">
            <a:off x="10545590" y="2445893"/>
            <a:ext cx="1589193" cy="1369994"/>
          </a:xfrm>
          <a:prstGeom prst="hexagon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2851785" y="642620"/>
            <a:ext cx="222123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i="0" u="none" strike="noStrike" kern="120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Calibri" panose="020F0502020204030204" pitchFamily="34" charset="0"/>
              </a:rPr>
              <a:t>研究计划</a:t>
            </a:r>
            <a:endParaRPr kumimoji="0" lang="zh-CN" altLang="en-US" i="0" u="none" strike="noStrike" kern="120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9566504" y="3076623"/>
            <a:ext cx="849821" cy="635481"/>
            <a:chOff x="6054436" y="2405136"/>
            <a:chExt cx="849821" cy="6354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5" name="Freeform 133"/>
            <p:cNvSpPr/>
            <p:nvPr/>
          </p:nvSpPr>
          <p:spPr bwMode="auto">
            <a:xfrm rot="2700000" flipH="1">
              <a:off x="6116557" y="2789035"/>
              <a:ext cx="189461" cy="313703"/>
            </a:xfrm>
            <a:custGeom>
              <a:avLst/>
              <a:gdLst>
                <a:gd name="T0" fmla="*/ 7566 w 397"/>
                <a:gd name="T1" fmla="*/ 1009717 h 659"/>
                <a:gd name="T2" fmla="*/ 0 w 397"/>
                <a:gd name="T3" fmla="*/ 1009717 h 659"/>
                <a:gd name="T4" fmla="*/ 0 w 397"/>
                <a:gd name="T5" fmla="*/ 1009717 h 659"/>
                <a:gd name="T6" fmla="*/ 11348 w 397"/>
                <a:gd name="T7" fmla="*/ 1021020 h 659"/>
                <a:gd name="T8" fmla="*/ 15131 w 397"/>
                <a:gd name="T9" fmla="*/ 1062464 h 659"/>
                <a:gd name="T10" fmla="*/ 18914 w 397"/>
                <a:gd name="T11" fmla="*/ 1069999 h 659"/>
                <a:gd name="T12" fmla="*/ 181575 w 397"/>
                <a:gd name="T13" fmla="*/ 1574858 h 659"/>
                <a:gd name="T14" fmla="*/ 348019 w 397"/>
                <a:gd name="T15" fmla="*/ 1092605 h 659"/>
                <a:gd name="T16" fmla="*/ 650644 w 397"/>
                <a:gd name="T17" fmla="*/ 1661513 h 659"/>
                <a:gd name="T18" fmla="*/ 548508 w 397"/>
                <a:gd name="T19" fmla="*/ 2124928 h 659"/>
                <a:gd name="T20" fmla="*/ 760345 w 397"/>
                <a:gd name="T21" fmla="*/ 2482850 h 659"/>
                <a:gd name="T22" fmla="*/ 650644 w 397"/>
                <a:gd name="T23" fmla="*/ 2275632 h 659"/>
                <a:gd name="T24" fmla="*/ 688472 w 397"/>
                <a:gd name="T25" fmla="*/ 1989294 h 659"/>
                <a:gd name="T26" fmla="*/ 866264 w 397"/>
                <a:gd name="T27" fmla="*/ 1740632 h 659"/>
                <a:gd name="T28" fmla="*/ 1028925 w 397"/>
                <a:gd name="T29" fmla="*/ 1454295 h 659"/>
                <a:gd name="T30" fmla="*/ 1059187 w 397"/>
                <a:gd name="T31" fmla="*/ 1363872 h 659"/>
                <a:gd name="T32" fmla="*/ 1161323 w 397"/>
                <a:gd name="T33" fmla="*/ 1823520 h 659"/>
                <a:gd name="T34" fmla="*/ 1229414 w 397"/>
                <a:gd name="T35" fmla="*/ 1529647 h 659"/>
                <a:gd name="T36" fmla="*/ 1399640 w 397"/>
                <a:gd name="T37" fmla="*/ 745985 h 659"/>
                <a:gd name="T38" fmla="*/ 714951 w 397"/>
                <a:gd name="T39" fmla="*/ 0 h 659"/>
                <a:gd name="T40" fmla="*/ 11348 w 397"/>
                <a:gd name="T41" fmla="*/ 956971 h 659"/>
                <a:gd name="T42" fmla="*/ 7566 w 397"/>
                <a:gd name="T43" fmla="*/ 1009717 h 65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97" h="659">
                  <a:moveTo>
                    <a:pt x="2" y="268"/>
                  </a:moveTo>
                  <a:cubicBezTo>
                    <a:pt x="2" y="267"/>
                    <a:pt x="0" y="264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2" y="270"/>
                    <a:pt x="3" y="271"/>
                  </a:cubicBezTo>
                  <a:cubicBezTo>
                    <a:pt x="3" y="275"/>
                    <a:pt x="4" y="278"/>
                    <a:pt x="4" y="282"/>
                  </a:cubicBezTo>
                  <a:cubicBezTo>
                    <a:pt x="5" y="283"/>
                    <a:pt x="5" y="283"/>
                    <a:pt x="5" y="284"/>
                  </a:cubicBezTo>
                  <a:cubicBezTo>
                    <a:pt x="10" y="335"/>
                    <a:pt x="25" y="381"/>
                    <a:pt x="48" y="418"/>
                  </a:cubicBezTo>
                  <a:cubicBezTo>
                    <a:pt x="23" y="377"/>
                    <a:pt x="37" y="299"/>
                    <a:pt x="92" y="290"/>
                  </a:cubicBezTo>
                  <a:cubicBezTo>
                    <a:pt x="158" y="280"/>
                    <a:pt x="169" y="399"/>
                    <a:pt x="172" y="441"/>
                  </a:cubicBezTo>
                  <a:cubicBezTo>
                    <a:pt x="174" y="484"/>
                    <a:pt x="145" y="521"/>
                    <a:pt x="145" y="564"/>
                  </a:cubicBezTo>
                  <a:cubicBezTo>
                    <a:pt x="145" y="613"/>
                    <a:pt x="170" y="653"/>
                    <a:pt x="201" y="659"/>
                  </a:cubicBezTo>
                  <a:cubicBezTo>
                    <a:pt x="187" y="656"/>
                    <a:pt x="174" y="616"/>
                    <a:pt x="172" y="604"/>
                  </a:cubicBezTo>
                  <a:cubicBezTo>
                    <a:pt x="168" y="580"/>
                    <a:pt x="175" y="551"/>
                    <a:pt x="182" y="528"/>
                  </a:cubicBezTo>
                  <a:cubicBezTo>
                    <a:pt x="190" y="501"/>
                    <a:pt x="211" y="483"/>
                    <a:pt x="229" y="462"/>
                  </a:cubicBezTo>
                  <a:cubicBezTo>
                    <a:pt x="247" y="440"/>
                    <a:pt x="262" y="414"/>
                    <a:pt x="272" y="386"/>
                  </a:cubicBezTo>
                  <a:cubicBezTo>
                    <a:pt x="275" y="378"/>
                    <a:pt x="278" y="370"/>
                    <a:pt x="280" y="362"/>
                  </a:cubicBezTo>
                  <a:cubicBezTo>
                    <a:pt x="284" y="420"/>
                    <a:pt x="307" y="484"/>
                    <a:pt x="307" y="484"/>
                  </a:cubicBezTo>
                  <a:cubicBezTo>
                    <a:pt x="299" y="437"/>
                    <a:pt x="325" y="406"/>
                    <a:pt x="325" y="406"/>
                  </a:cubicBezTo>
                  <a:cubicBezTo>
                    <a:pt x="397" y="291"/>
                    <a:pt x="370" y="198"/>
                    <a:pt x="370" y="198"/>
                  </a:cubicBezTo>
                  <a:cubicBezTo>
                    <a:pt x="351" y="85"/>
                    <a:pt x="277" y="0"/>
                    <a:pt x="189" y="0"/>
                  </a:cubicBezTo>
                  <a:cubicBezTo>
                    <a:pt x="87" y="0"/>
                    <a:pt x="3" y="114"/>
                    <a:pt x="3" y="254"/>
                  </a:cubicBezTo>
                  <a:cubicBezTo>
                    <a:pt x="3" y="258"/>
                    <a:pt x="2" y="263"/>
                    <a:pt x="2" y="268"/>
                  </a:cubicBezTo>
                  <a:close/>
                </a:path>
              </a:pathLst>
            </a:custGeom>
            <a:solidFill>
              <a:srgbClr val="F15A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Freeform 134"/>
            <p:cNvSpPr/>
            <p:nvPr/>
          </p:nvSpPr>
          <p:spPr bwMode="auto">
            <a:xfrm rot="2700000" flipH="1">
              <a:off x="6176406" y="2803550"/>
              <a:ext cx="154413" cy="197568"/>
            </a:xfrm>
            <a:custGeom>
              <a:avLst/>
              <a:gdLst>
                <a:gd name="T0" fmla="*/ 581760 w 324"/>
                <a:gd name="T1" fmla="*/ 0 h 415"/>
                <a:gd name="T2" fmla="*/ 1148410 w 324"/>
                <a:gd name="T3" fmla="*/ 648083 h 415"/>
                <a:gd name="T4" fmla="*/ 1152187 w 324"/>
                <a:gd name="T5" fmla="*/ 655619 h 415"/>
                <a:gd name="T6" fmla="*/ 1152187 w 324"/>
                <a:gd name="T7" fmla="*/ 663154 h 415"/>
                <a:gd name="T8" fmla="*/ 1042635 w 324"/>
                <a:gd name="T9" fmla="*/ 1273558 h 415"/>
                <a:gd name="T10" fmla="*/ 963304 w 324"/>
                <a:gd name="T11" fmla="*/ 983428 h 415"/>
                <a:gd name="T12" fmla="*/ 868863 w 324"/>
                <a:gd name="T13" fmla="*/ 1137913 h 415"/>
                <a:gd name="T14" fmla="*/ 642203 w 324"/>
                <a:gd name="T15" fmla="*/ 1552384 h 415"/>
                <a:gd name="T16" fmla="*/ 630870 w 324"/>
                <a:gd name="T17" fmla="*/ 1563688 h 415"/>
                <a:gd name="T18" fmla="*/ 630870 w 324"/>
                <a:gd name="T19" fmla="*/ 1541080 h 415"/>
                <a:gd name="T20" fmla="*/ 245548 w 324"/>
                <a:gd name="T21" fmla="*/ 859086 h 415"/>
                <a:gd name="T22" fmla="*/ 196439 w 324"/>
                <a:gd name="T23" fmla="*/ 862854 h 415"/>
                <a:gd name="T24" fmla="*/ 7555 w 324"/>
                <a:gd name="T25" fmla="*/ 964588 h 415"/>
                <a:gd name="T26" fmla="*/ 3778 w 324"/>
                <a:gd name="T27" fmla="*/ 945749 h 415"/>
                <a:gd name="T28" fmla="*/ 3778 w 324"/>
                <a:gd name="T29" fmla="*/ 938213 h 415"/>
                <a:gd name="T30" fmla="*/ 0 w 324"/>
                <a:gd name="T31" fmla="*/ 900534 h 415"/>
                <a:gd name="T32" fmla="*/ 0 w 324"/>
                <a:gd name="T33" fmla="*/ 889230 h 415"/>
                <a:gd name="T34" fmla="*/ 0 w 324"/>
                <a:gd name="T35" fmla="*/ 840247 h 415"/>
                <a:gd name="T36" fmla="*/ 581760 w 324"/>
                <a:gd name="T37" fmla="*/ 0 h 4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24" h="415">
                  <a:moveTo>
                    <a:pt x="154" y="0"/>
                  </a:moveTo>
                  <a:cubicBezTo>
                    <a:pt x="225" y="0"/>
                    <a:pt x="288" y="73"/>
                    <a:pt x="304" y="172"/>
                  </a:cubicBezTo>
                  <a:cubicBezTo>
                    <a:pt x="305" y="174"/>
                    <a:pt x="305" y="174"/>
                    <a:pt x="305" y="174"/>
                  </a:cubicBezTo>
                  <a:cubicBezTo>
                    <a:pt x="305" y="176"/>
                    <a:pt x="305" y="176"/>
                    <a:pt x="305" y="176"/>
                  </a:cubicBezTo>
                  <a:cubicBezTo>
                    <a:pt x="306" y="179"/>
                    <a:pt x="324" y="248"/>
                    <a:pt x="276" y="338"/>
                  </a:cubicBezTo>
                  <a:cubicBezTo>
                    <a:pt x="276" y="335"/>
                    <a:pt x="256" y="263"/>
                    <a:pt x="255" y="261"/>
                  </a:cubicBezTo>
                  <a:cubicBezTo>
                    <a:pt x="256" y="270"/>
                    <a:pt x="235" y="292"/>
                    <a:pt x="230" y="302"/>
                  </a:cubicBezTo>
                  <a:cubicBezTo>
                    <a:pt x="209" y="338"/>
                    <a:pt x="198" y="379"/>
                    <a:pt x="170" y="412"/>
                  </a:cubicBezTo>
                  <a:cubicBezTo>
                    <a:pt x="169" y="413"/>
                    <a:pt x="168" y="414"/>
                    <a:pt x="167" y="415"/>
                  </a:cubicBezTo>
                  <a:cubicBezTo>
                    <a:pt x="167" y="413"/>
                    <a:pt x="167" y="411"/>
                    <a:pt x="167" y="409"/>
                  </a:cubicBezTo>
                  <a:cubicBezTo>
                    <a:pt x="159" y="260"/>
                    <a:pt x="107" y="228"/>
                    <a:pt x="65" y="228"/>
                  </a:cubicBezTo>
                  <a:cubicBezTo>
                    <a:pt x="61" y="228"/>
                    <a:pt x="57" y="229"/>
                    <a:pt x="52" y="229"/>
                  </a:cubicBezTo>
                  <a:cubicBezTo>
                    <a:pt x="33" y="232"/>
                    <a:pt x="15" y="242"/>
                    <a:pt x="2" y="256"/>
                  </a:cubicBezTo>
                  <a:cubicBezTo>
                    <a:pt x="2" y="254"/>
                    <a:pt x="1" y="253"/>
                    <a:pt x="1" y="251"/>
                  </a:cubicBezTo>
                  <a:cubicBezTo>
                    <a:pt x="1" y="249"/>
                    <a:pt x="1" y="249"/>
                    <a:pt x="1" y="249"/>
                  </a:cubicBezTo>
                  <a:cubicBezTo>
                    <a:pt x="1" y="246"/>
                    <a:pt x="1" y="242"/>
                    <a:pt x="0" y="239"/>
                  </a:cubicBezTo>
                  <a:cubicBezTo>
                    <a:pt x="0" y="239"/>
                    <a:pt x="0" y="236"/>
                    <a:pt x="0" y="236"/>
                  </a:cubicBezTo>
                  <a:cubicBezTo>
                    <a:pt x="0" y="231"/>
                    <a:pt x="0" y="227"/>
                    <a:pt x="0" y="223"/>
                  </a:cubicBezTo>
                  <a:cubicBezTo>
                    <a:pt x="0" y="100"/>
                    <a:pt x="69" y="0"/>
                    <a:pt x="154" y="0"/>
                  </a:cubicBezTo>
                  <a:close/>
                </a:path>
              </a:pathLst>
            </a:custGeom>
            <a:solidFill>
              <a:srgbClr val="F793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Freeform 135"/>
            <p:cNvSpPr/>
            <p:nvPr/>
          </p:nvSpPr>
          <p:spPr bwMode="auto">
            <a:xfrm rot="2700000" flipH="1">
              <a:off x="6216128" y="2815389"/>
              <a:ext cx="101140" cy="142811"/>
            </a:xfrm>
            <a:custGeom>
              <a:avLst/>
              <a:gdLst>
                <a:gd name="T0" fmla="*/ 162607 w 212"/>
                <a:gd name="T1" fmla="*/ 535009 h 300"/>
                <a:gd name="T2" fmla="*/ 128573 w 212"/>
                <a:gd name="T3" fmla="*/ 535009 h 300"/>
                <a:gd name="T4" fmla="*/ 3782 w 212"/>
                <a:gd name="T5" fmla="*/ 599059 h 300"/>
                <a:gd name="T6" fmla="*/ 3782 w 212"/>
                <a:gd name="T7" fmla="*/ 587756 h 300"/>
                <a:gd name="T8" fmla="*/ 3782 w 212"/>
                <a:gd name="T9" fmla="*/ 583988 h 300"/>
                <a:gd name="T10" fmla="*/ 0 w 212"/>
                <a:gd name="T11" fmla="*/ 557615 h 300"/>
                <a:gd name="T12" fmla="*/ 0 w 212"/>
                <a:gd name="T13" fmla="*/ 550079 h 300"/>
                <a:gd name="T14" fmla="*/ 0 w 212"/>
                <a:gd name="T15" fmla="*/ 523706 h 300"/>
                <a:gd name="T16" fmla="*/ 381936 w 212"/>
                <a:gd name="T17" fmla="*/ 0 h 300"/>
                <a:gd name="T18" fmla="*/ 752528 w 212"/>
                <a:gd name="T19" fmla="*/ 403140 h 300"/>
                <a:gd name="T20" fmla="*/ 756309 w 212"/>
                <a:gd name="T21" fmla="*/ 406908 h 300"/>
                <a:gd name="T22" fmla="*/ 756309 w 212"/>
                <a:gd name="T23" fmla="*/ 410676 h 300"/>
                <a:gd name="T24" fmla="*/ 684460 w 212"/>
                <a:gd name="T25" fmla="*/ 791210 h 300"/>
                <a:gd name="T26" fmla="*/ 631518 w 212"/>
                <a:gd name="T27" fmla="*/ 610362 h 300"/>
                <a:gd name="T28" fmla="*/ 567232 w 212"/>
                <a:gd name="T29" fmla="*/ 704554 h 300"/>
                <a:gd name="T30" fmla="*/ 457567 w 212"/>
                <a:gd name="T31" fmla="*/ 1130300 h 300"/>
                <a:gd name="T32" fmla="*/ 162607 w 212"/>
                <a:gd name="T33" fmla="*/ 535009 h 30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2" h="300">
                  <a:moveTo>
                    <a:pt x="43" y="142"/>
                  </a:moveTo>
                  <a:cubicBezTo>
                    <a:pt x="40" y="142"/>
                    <a:pt x="37" y="142"/>
                    <a:pt x="34" y="142"/>
                  </a:cubicBezTo>
                  <a:cubicBezTo>
                    <a:pt x="21" y="144"/>
                    <a:pt x="10" y="150"/>
                    <a:pt x="1" y="159"/>
                  </a:cubicBezTo>
                  <a:cubicBezTo>
                    <a:pt x="1" y="158"/>
                    <a:pt x="1" y="157"/>
                    <a:pt x="1" y="156"/>
                  </a:cubicBezTo>
                  <a:cubicBezTo>
                    <a:pt x="1" y="155"/>
                    <a:pt x="1" y="155"/>
                    <a:pt x="1" y="155"/>
                  </a:cubicBezTo>
                  <a:cubicBezTo>
                    <a:pt x="0" y="152"/>
                    <a:pt x="0" y="150"/>
                    <a:pt x="0" y="148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3"/>
                    <a:pt x="0" y="141"/>
                    <a:pt x="0" y="139"/>
                  </a:cubicBezTo>
                  <a:cubicBezTo>
                    <a:pt x="0" y="62"/>
                    <a:pt x="45" y="0"/>
                    <a:pt x="101" y="0"/>
                  </a:cubicBezTo>
                  <a:cubicBezTo>
                    <a:pt x="147" y="0"/>
                    <a:pt x="189" y="45"/>
                    <a:pt x="199" y="107"/>
                  </a:cubicBezTo>
                  <a:cubicBezTo>
                    <a:pt x="200" y="108"/>
                    <a:pt x="200" y="108"/>
                    <a:pt x="200" y="108"/>
                  </a:cubicBezTo>
                  <a:cubicBezTo>
                    <a:pt x="200" y="109"/>
                    <a:pt x="200" y="109"/>
                    <a:pt x="200" y="109"/>
                  </a:cubicBezTo>
                  <a:cubicBezTo>
                    <a:pt x="201" y="111"/>
                    <a:pt x="212" y="154"/>
                    <a:pt x="181" y="210"/>
                  </a:cubicBezTo>
                  <a:cubicBezTo>
                    <a:pt x="181" y="208"/>
                    <a:pt x="167" y="164"/>
                    <a:pt x="167" y="162"/>
                  </a:cubicBezTo>
                  <a:cubicBezTo>
                    <a:pt x="168" y="168"/>
                    <a:pt x="154" y="181"/>
                    <a:pt x="150" y="187"/>
                  </a:cubicBezTo>
                  <a:cubicBezTo>
                    <a:pt x="137" y="210"/>
                    <a:pt x="126" y="275"/>
                    <a:pt x="121" y="300"/>
                  </a:cubicBezTo>
                  <a:cubicBezTo>
                    <a:pt x="121" y="300"/>
                    <a:pt x="94" y="134"/>
                    <a:pt x="43" y="142"/>
                  </a:cubicBezTo>
                  <a:close/>
                </a:path>
              </a:pathLst>
            </a:custGeom>
            <a:solidFill>
              <a:srgbClr val="FBB0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Freeform 107"/>
            <p:cNvSpPr/>
            <p:nvPr/>
          </p:nvSpPr>
          <p:spPr bwMode="auto">
            <a:xfrm rot="2700000" flipH="1">
              <a:off x="6219230" y="2554544"/>
              <a:ext cx="183510" cy="293579"/>
            </a:xfrm>
            <a:custGeom>
              <a:avLst/>
              <a:gdLst>
                <a:gd name="T0" fmla="*/ 587375 w 312"/>
                <a:gd name="T1" fmla="*/ 0 h 495"/>
                <a:gd name="T2" fmla="*/ 1174750 w 312"/>
                <a:gd name="T3" fmla="*/ 597631 h 495"/>
                <a:gd name="T4" fmla="*/ 1174750 w 312"/>
                <a:gd name="T5" fmla="*/ 612666 h 495"/>
                <a:gd name="T6" fmla="*/ 1174750 w 312"/>
                <a:gd name="T7" fmla="*/ 612666 h 495"/>
                <a:gd name="T8" fmla="*/ 798228 w 312"/>
                <a:gd name="T9" fmla="*/ 1804170 h 495"/>
                <a:gd name="T10" fmla="*/ 779401 w 312"/>
                <a:gd name="T11" fmla="*/ 1826722 h 495"/>
                <a:gd name="T12" fmla="*/ 779401 w 312"/>
                <a:gd name="T13" fmla="*/ 1826722 h 495"/>
                <a:gd name="T14" fmla="*/ 779401 w 312"/>
                <a:gd name="T15" fmla="*/ 1826722 h 495"/>
                <a:gd name="T16" fmla="*/ 692801 w 312"/>
                <a:gd name="T17" fmla="*/ 1860550 h 495"/>
                <a:gd name="T18" fmla="*/ 579845 w 312"/>
                <a:gd name="T19" fmla="*/ 1762824 h 495"/>
                <a:gd name="T20" fmla="*/ 587375 w 312"/>
                <a:gd name="T21" fmla="*/ 1740272 h 495"/>
                <a:gd name="T22" fmla="*/ 587375 w 312"/>
                <a:gd name="T23" fmla="*/ 1740272 h 495"/>
                <a:gd name="T24" fmla="*/ 621262 w 312"/>
                <a:gd name="T25" fmla="*/ 1559855 h 495"/>
                <a:gd name="T26" fmla="*/ 459357 w 312"/>
                <a:gd name="T27" fmla="*/ 1168952 h 495"/>
                <a:gd name="T28" fmla="*/ 459357 w 312"/>
                <a:gd name="T29" fmla="*/ 1165193 h 495"/>
                <a:gd name="T30" fmla="*/ 158139 w 312"/>
                <a:gd name="T31" fmla="*/ 992293 h 495"/>
                <a:gd name="T32" fmla="*/ 0 w 312"/>
                <a:gd name="T33" fmla="*/ 590114 h 495"/>
                <a:gd name="T34" fmla="*/ 587375 w 312"/>
                <a:gd name="T35" fmla="*/ 0 h 4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connsiteX0" fmla="*/ 5000 w 10000"/>
                <a:gd name="connsiteY0" fmla="*/ 0 h 10000"/>
                <a:gd name="connsiteX1" fmla="*/ 10000 w 10000"/>
                <a:gd name="connsiteY1" fmla="*/ 3212 h 10000"/>
                <a:gd name="connsiteX2" fmla="*/ 10000 w 10000"/>
                <a:gd name="connsiteY2" fmla="*/ 3293 h 10000"/>
                <a:gd name="connsiteX3" fmla="*/ 10000 w 10000"/>
                <a:gd name="connsiteY3" fmla="*/ 3293 h 10000"/>
                <a:gd name="connsiteX4" fmla="*/ 6795 w 10000"/>
                <a:gd name="connsiteY4" fmla="*/ 9697 h 10000"/>
                <a:gd name="connsiteX5" fmla="*/ 6635 w 10000"/>
                <a:gd name="connsiteY5" fmla="*/ 9818 h 10000"/>
                <a:gd name="connsiteX6" fmla="*/ 6635 w 10000"/>
                <a:gd name="connsiteY6" fmla="*/ 9818 h 10000"/>
                <a:gd name="connsiteX7" fmla="*/ 6635 w 10000"/>
                <a:gd name="connsiteY7" fmla="*/ 9818 h 10000"/>
                <a:gd name="connsiteX8" fmla="*/ 5897 w 10000"/>
                <a:gd name="connsiteY8" fmla="*/ 10000 h 10000"/>
                <a:gd name="connsiteX9" fmla="*/ 4936 w 10000"/>
                <a:gd name="connsiteY9" fmla="*/ 9475 h 10000"/>
                <a:gd name="connsiteX10" fmla="*/ 5000 w 10000"/>
                <a:gd name="connsiteY10" fmla="*/ 9354 h 10000"/>
                <a:gd name="connsiteX11" fmla="*/ 5288 w 10000"/>
                <a:gd name="connsiteY11" fmla="*/ 8384 h 10000"/>
                <a:gd name="connsiteX12" fmla="*/ 3910 w 10000"/>
                <a:gd name="connsiteY12" fmla="*/ 6283 h 10000"/>
                <a:gd name="connsiteX13" fmla="*/ 3910 w 10000"/>
                <a:gd name="connsiteY13" fmla="*/ 6263 h 10000"/>
                <a:gd name="connsiteX14" fmla="*/ 1346 w 10000"/>
                <a:gd name="connsiteY14" fmla="*/ 5333 h 10000"/>
                <a:gd name="connsiteX15" fmla="*/ 0 w 10000"/>
                <a:gd name="connsiteY15" fmla="*/ 3172 h 10000"/>
                <a:gd name="connsiteX16" fmla="*/ 5000 w 10000"/>
                <a:gd name="connsiteY16" fmla="*/ 0 h 10000"/>
                <a:gd name="connsiteX0-1" fmla="*/ 5000 w 10000"/>
                <a:gd name="connsiteY0-2" fmla="*/ 0 h 10000"/>
                <a:gd name="connsiteX1-3" fmla="*/ 10000 w 10000"/>
                <a:gd name="connsiteY1-4" fmla="*/ 3212 h 10000"/>
                <a:gd name="connsiteX2-5" fmla="*/ 10000 w 10000"/>
                <a:gd name="connsiteY2-6" fmla="*/ 3293 h 10000"/>
                <a:gd name="connsiteX3-7" fmla="*/ 10000 w 10000"/>
                <a:gd name="connsiteY3-8" fmla="*/ 3293 h 10000"/>
                <a:gd name="connsiteX4-9" fmla="*/ 6795 w 10000"/>
                <a:gd name="connsiteY4-10" fmla="*/ 9697 h 10000"/>
                <a:gd name="connsiteX5-11" fmla="*/ 6635 w 10000"/>
                <a:gd name="connsiteY5-12" fmla="*/ 9818 h 10000"/>
                <a:gd name="connsiteX6-13" fmla="*/ 6635 w 10000"/>
                <a:gd name="connsiteY6-14" fmla="*/ 9818 h 10000"/>
                <a:gd name="connsiteX7-15" fmla="*/ 6635 w 10000"/>
                <a:gd name="connsiteY7-16" fmla="*/ 9818 h 10000"/>
                <a:gd name="connsiteX8-17" fmla="*/ 5897 w 10000"/>
                <a:gd name="connsiteY8-18" fmla="*/ 10000 h 10000"/>
                <a:gd name="connsiteX9-19" fmla="*/ 4936 w 10000"/>
                <a:gd name="connsiteY9-20" fmla="*/ 9475 h 10000"/>
                <a:gd name="connsiteX10-21" fmla="*/ 5288 w 10000"/>
                <a:gd name="connsiteY10-22" fmla="*/ 8384 h 10000"/>
                <a:gd name="connsiteX11-23" fmla="*/ 3910 w 10000"/>
                <a:gd name="connsiteY11-24" fmla="*/ 6283 h 10000"/>
                <a:gd name="connsiteX12-25" fmla="*/ 3910 w 10000"/>
                <a:gd name="connsiteY12-26" fmla="*/ 6263 h 10000"/>
                <a:gd name="connsiteX13-27" fmla="*/ 1346 w 10000"/>
                <a:gd name="connsiteY13-28" fmla="*/ 5333 h 10000"/>
                <a:gd name="connsiteX14-29" fmla="*/ 0 w 10000"/>
                <a:gd name="connsiteY14-30" fmla="*/ 3172 h 10000"/>
                <a:gd name="connsiteX15-31" fmla="*/ 5000 w 10000"/>
                <a:gd name="connsiteY15-32" fmla="*/ 0 h 10000"/>
                <a:gd name="connsiteX0-33" fmla="*/ 5000 w 10000"/>
                <a:gd name="connsiteY0-34" fmla="*/ 0 h 10086"/>
                <a:gd name="connsiteX1-35" fmla="*/ 10000 w 10000"/>
                <a:gd name="connsiteY1-36" fmla="*/ 3212 h 10086"/>
                <a:gd name="connsiteX2-37" fmla="*/ 10000 w 10000"/>
                <a:gd name="connsiteY2-38" fmla="*/ 3293 h 10086"/>
                <a:gd name="connsiteX3-39" fmla="*/ 10000 w 10000"/>
                <a:gd name="connsiteY3-40" fmla="*/ 3293 h 10086"/>
                <a:gd name="connsiteX4-41" fmla="*/ 6795 w 10000"/>
                <a:gd name="connsiteY4-42" fmla="*/ 9697 h 10086"/>
                <a:gd name="connsiteX5-43" fmla="*/ 6635 w 10000"/>
                <a:gd name="connsiteY5-44" fmla="*/ 9818 h 10086"/>
                <a:gd name="connsiteX6-45" fmla="*/ 6635 w 10000"/>
                <a:gd name="connsiteY6-46" fmla="*/ 9818 h 10086"/>
                <a:gd name="connsiteX7-47" fmla="*/ 6635 w 10000"/>
                <a:gd name="connsiteY7-48" fmla="*/ 9818 h 10086"/>
                <a:gd name="connsiteX8-49" fmla="*/ 5897 w 10000"/>
                <a:gd name="connsiteY8-50" fmla="*/ 10000 h 10086"/>
                <a:gd name="connsiteX9-51" fmla="*/ 5288 w 10000"/>
                <a:gd name="connsiteY9-52" fmla="*/ 8384 h 10086"/>
                <a:gd name="connsiteX10-53" fmla="*/ 3910 w 10000"/>
                <a:gd name="connsiteY10-54" fmla="*/ 6283 h 10086"/>
                <a:gd name="connsiteX11-55" fmla="*/ 3910 w 10000"/>
                <a:gd name="connsiteY11-56" fmla="*/ 6263 h 10086"/>
                <a:gd name="connsiteX12-57" fmla="*/ 1346 w 10000"/>
                <a:gd name="connsiteY12-58" fmla="*/ 5333 h 10086"/>
                <a:gd name="connsiteX13-59" fmla="*/ 0 w 10000"/>
                <a:gd name="connsiteY13-60" fmla="*/ 3172 h 10086"/>
                <a:gd name="connsiteX14-61" fmla="*/ 5000 w 10000"/>
                <a:gd name="connsiteY14-62" fmla="*/ 0 h 1008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</a:cxnLst>
              <a:rect l="l" t="t" r="r" b="b"/>
              <a:pathLst>
                <a:path w="10000" h="10086">
                  <a:moveTo>
                    <a:pt x="5000" y="0"/>
                  </a:moveTo>
                  <a:cubicBezTo>
                    <a:pt x="7756" y="0"/>
                    <a:pt x="10000" y="1455"/>
                    <a:pt x="10000" y="3212"/>
                  </a:cubicBezTo>
                  <a:lnTo>
                    <a:pt x="10000" y="3293"/>
                  </a:lnTo>
                  <a:lnTo>
                    <a:pt x="10000" y="3293"/>
                  </a:lnTo>
                  <a:cubicBezTo>
                    <a:pt x="10000" y="5717"/>
                    <a:pt x="8814" y="7859"/>
                    <a:pt x="6795" y="9697"/>
                  </a:cubicBezTo>
                  <a:cubicBezTo>
                    <a:pt x="6731" y="9737"/>
                    <a:pt x="6699" y="9778"/>
                    <a:pt x="6635" y="9818"/>
                  </a:cubicBezTo>
                  <a:lnTo>
                    <a:pt x="6635" y="9818"/>
                  </a:lnTo>
                  <a:lnTo>
                    <a:pt x="6635" y="9818"/>
                  </a:lnTo>
                  <a:cubicBezTo>
                    <a:pt x="6442" y="9919"/>
                    <a:pt x="6121" y="10239"/>
                    <a:pt x="5897" y="10000"/>
                  </a:cubicBezTo>
                  <a:cubicBezTo>
                    <a:pt x="5673" y="9761"/>
                    <a:pt x="5619" y="9003"/>
                    <a:pt x="5288" y="8384"/>
                  </a:cubicBezTo>
                  <a:cubicBezTo>
                    <a:pt x="5064" y="7556"/>
                    <a:pt x="4744" y="6848"/>
                    <a:pt x="3910" y="6283"/>
                  </a:cubicBezTo>
                  <a:lnTo>
                    <a:pt x="3910" y="6263"/>
                  </a:lnTo>
                  <a:cubicBezTo>
                    <a:pt x="3237" y="5818"/>
                    <a:pt x="2340" y="5475"/>
                    <a:pt x="1346" y="5333"/>
                  </a:cubicBezTo>
                  <a:cubicBezTo>
                    <a:pt x="513" y="4768"/>
                    <a:pt x="0" y="4000"/>
                    <a:pt x="0" y="3172"/>
                  </a:cubicBezTo>
                  <a:cubicBezTo>
                    <a:pt x="0" y="1414"/>
                    <a:pt x="2244" y="0"/>
                    <a:pt x="5000" y="0"/>
                  </a:cubicBezTo>
                  <a:close/>
                </a:path>
              </a:pathLst>
            </a:custGeom>
            <a:solidFill>
              <a:srgbClr val="202A36">
                <a:alpha val="73000"/>
              </a:srgb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Freeform 107"/>
            <p:cNvSpPr/>
            <p:nvPr/>
          </p:nvSpPr>
          <p:spPr bwMode="auto">
            <a:xfrm rot="2700000">
              <a:off x="6369742" y="2705056"/>
              <a:ext cx="183510" cy="293579"/>
            </a:xfrm>
            <a:custGeom>
              <a:avLst/>
              <a:gdLst>
                <a:gd name="T0" fmla="*/ 587375 w 312"/>
                <a:gd name="T1" fmla="*/ 0 h 495"/>
                <a:gd name="T2" fmla="*/ 1174750 w 312"/>
                <a:gd name="T3" fmla="*/ 597631 h 495"/>
                <a:gd name="T4" fmla="*/ 1174750 w 312"/>
                <a:gd name="T5" fmla="*/ 612666 h 495"/>
                <a:gd name="T6" fmla="*/ 1174750 w 312"/>
                <a:gd name="T7" fmla="*/ 612666 h 495"/>
                <a:gd name="T8" fmla="*/ 798228 w 312"/>
                <a:gd name="T9" fmla="*/ 1804170 h 495"/>
                <a:gd name="T10" fmla="*/ 779401 w 312"/>
                <a:gd name="T11" fmla="*/ 1826722 h 495"/>
                <a:gd name="T12" fmla="*/ 779401 w 312"/>
                <a:gd name="T13" fmla="*/ 1826722 h 495"/>
                <a:gd name="T14" fmla="*/ 779401 w 312"/>
                <a:gd name="T15" fmla="*/ 1826722 h 495"/>
                <a:gd name="T16" fmla="*/ 692801 w 312"/>
                <a:gd name="T17" fmla="*/ 1860550 h 495"/>
                <a:gd name="T18" fmla="*/ 579845 w 312"/>
                <a:gd name="T19" fmla="*/ 1762824 h 495"/>
                <a:gd name="T20" fmla="*/ 587375 w 312"/>
                <a:gd name="T21" fmla="*/ 1740272 h 495"/>
                <a:gd name="T22" fmla="*/ 587375 w 312"/>
                <a:gd name="T23" fmla="*/ 1740272 h 495"/>
                <a:gd name="T24" fmla="*/ 621262 w 312"/>
                <a:gd name="T25" fmla="*/ 1559855 h 495"/>
                <a:gd name="T26" fmla="*/ 459357 w 312"/>
                <a:gd name="T27" fmla="*/ 1168952 h 495"/>
                <a:gd name="T28" fmla="*/ 459357 w 312"/>
                <a:gd name="T29" fmla="*/ 1165193 h 495"/>
                <a:gd name="T30" fmla="*/ 158139 w 312"/>
                <a:gd name="T31" fmla="*/ 992293 h 495"/>
                <a:gd name="T32" fmla="*/ 0 w 312"/>
                <a:gd name="T33" fmla="*/ 590114 h 495"/>
                <a:gd name="T34" fmla="*/ 587375 w 312"/>
                <a:gd name="T35" fmla="*/ 0 h 4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connsiteX0" fmla="*/ 5000 w 10000"/>
                <a:gd name="connsiteY0" fmla="*/ 0 h 10000"/>
                <a:gd name="connsiteX1" fmla="*/ 10000 w 10000"/>
                <a:gd name="connsiteY1" fmla="*/ 3212 h 10000"/>
                <a:gd name="connsiteX2" fmla="*/ 10000 w 10000"/>
                <a:gd name="connsiteY2" fmla="*/ 3293 h 10000"/>
                <a:gd name="connsiteX3" fmla="*/ 10000 w 10000"/>
                <a:gd name="connsiteY3" fmla="*/ 3293 h 10000"/>
                <a:gd name="connsiteX4" fmla="*/ 6795 w 10000"/>
                <a:gd name="connsiteY4" fmla="*/ 9697 h 10000"/>
                <a:gd name="connsiteX5" fmla="*/ 6635 w 10000"/>
                <a:gd name="connsiteY5" fmla="*/ 9818 h 10000"/>
                <a:gd name="connsiteX6" fmla="*/ 6635 w 10000"/>
                <a:gd name="connsiteY6" fmla="*/ 9818 h 10000"/>
                <a:gd name="connsiteX7" fmla="*/ 6635 w 10000"/>
                <a:gd name="connsiteY7" fmla="*/ 9818 h 10000"/>
                <a:gd name="connsiteX8" fmla="*/ 5897 w 10000"/>
                <a:gd name="connsiteY8" fmla="*/ 10000 h 10000"/>
                <a:gd name="connsiteX9" fmla="*/ 4936 w 10000"/>
                <a:gd name="connsiteY9" fmla="*/ 9475 h 10000"/>
                <a:gd name="connsiteX10" fmla="*/ 5000 w 10000"/>
                <a:gd name="connsiteY10" fmla="*/ 9354 h 10000"/>
                <a:gd name="connsiteX11" fmla="*/ 5288 w 10000"/>
                <a:gd name="connsiteY11" fmla="*/ 8384 h 10000"/>
                <a:gd name="connsiteX12" fmla="*/ 3910 w 10000"/>
                <a:gd name="connsiteY12" fmla="*/ 6283 h 10000"/>
                <a:gd name="connsiteX13" fmla="*/ 3910 w 10000"/>
                <a:gd name="connsiteY13" fmla="*/ 6263 h 10000"/>
                <a:gd name="connsiteX14" fmla="*/ 1346 w 10000"/>
                <a:gd name="connsiteY14" fmla="*/ 5333 h 10000"/>
                <a:gd name="connsiteX15" fmla="*/ 0 w 10000"/>
                <a:gd name="connsiteY15" fmla="*/ 3172 h 10000"/>
                <a:gd name="connsiteX16" fmla="*/ 5000 w 10000"/>
                <a:gd name="connsiteY16" fmla="*/ 0 h 10000"/>
                <a:gd name="connsiteX0-1" fmla="*/ 5000 w 10000"/>
                <a:gd name="connsiteY0-2" fmla="*/ 0 h 10000"/>
                <a:gd name="connsiteX1-3" fmla="*/ 10000 w 10000"/>
                <a:gd name="connsiteY1-4" fmla="*/ 3212 h 10000"/>
                <a:gd name="connsiteX2-5" fmla="*/ 10000 w 10000"/>
                <a:gd name="connsiteY2-6" fmla="*/ 3293 h 10000"/>
                <a:gd name="connsiteX3-7" fmla="*/ 10000 w 10000"/>
                <a:gd name="connsiteY3-8" fmla="*/ 3293 h 10000"/>
                <a:gd name="connsiteX4-9" fmla="*/ 6795 w 10000"/>
                <a:gd name="connsiteY4-10" fmla="*/ 9697 h 10000"/>
                <a:gd name="connsiteX5-11" fmla="*/ 6635 w 10000"/>
                <a:gd name="connsiteY5-12" fmla="*/ 9818 h 10000"/>
                <a:gd name="connsiteX6-13" fmla="*/ 6635 w 10000"/>
                <a:gd name="connsiteY6-14" fmla="*/ 9818 h 10000"/>
                <a:gd name="connsiteX7-15" fmla="*/ 6635 w 10000"/>
                <a:gd name="connsiteY7-16" fmla="*/ 9818 h 10000"/>
                <a:gd name="connsiteX8-17" fmla="*/ 5897 w 10000"/>
                <a:gd name="connsiteY8-18" fmla="*/ 10000 h 10000"/>
                <a:gd name="connsiteX9-19" fmla="*/ 4936 w 10000"/>
                <a:gd name="connsiteY9-20" fmla="*/ 9475 h 10000"/>
                <a:gd name="connsiteX10-21" fmla="*/ 5288 w 10000"/>
                <a:gd name="connsiteY10-22" fmla="*/ 8384 h 10000"/>
                <a:gd name="connsiteX11-23" fmla="*/ 3910 w 10000"/>
                <a:gd name="connsiteY11-24" fmla="*/ 6283 h 10000"/>
                <a:gd name="connsiteX12-25" fmla="*/ 3910 w 10000"/>
                <a:gd name="connsiteY12-26" fmla="*/ 6263 h 10000"/>
                <a:gd name="connsiteX13-27" fmla="*/ 1346 w 10000"/>
                <a:gd name="connsiteY13-28" fmla="*/ 5333 h 10000"/>
                <a:gd name="connsiteX14-29" fmla="*/ 0 w 10000"/>
                <a:gd name="connsiteY14-30" fmla="*/ 3172 h 10000"/>
                <a:gd name="connsiteX15-31" fmla="*/ 5000 w 10000"/>
                <a:gd name="connsiteY15-32" fmla="*/ 0 h 10000"/>
                <a:gd name="connsiteX0-33" fmla="*/ 5000 w 10000"/>
                <a:gd name="connsiteY0-34" fmla="*/ 0 h 10086"/>
                <a:gd name="connsiteX1-35" fmla="*/ 10000 w 10000"/>
                <a:gd name="connsiteY1-36" fmla="*/ 3212 h 10086"/>
                <a:gd name="connsiteX2-37" fmla="*/ 10000 w 10000"/>
                <a:gd name="connsiteY2-38" fmla="*/ 3293 h 10086"/>
                <a:gd name="connsiteX3-39" fmla="*/ 10000 w 10000"/>
                <a:gd name="connsiteY3-40" fmla="*/ 3293 h 10086"/>
                <a:gd name="connsiteX4-41" fmla="*/ 6795 w 10000"/>
                <a:gd name="connsiteY4-42" fmla="*/ 9697 h 10086"/>
                <a:gd name="connsiteX5-43" fmla="*/ 6635 w 10000"/>
                <a:gd name="connsiteY5-44" fmla="*/ 9818 h 10086"/>
                <a:gd name="connsiteX6-45" fmla="*/ 6635 w 10000"/>
                <a:gd name="connsiteY6-46" fmla="*/ 9818 h 10086"/>
                <a:gd name="connsiteX7-47" fmla="*/ 6635 w 10000"/>
                <a:gd name="connsiteY7-48" fmla="*/ 9818 h 10086"/>
                <a:gd name="connsiteX8-49" fmla="*/ 5897 w 10000"/>
                <a:gd name="connsiteY8-50" fmla="*/ 10000 h 10086"/>
                <a:gd name="connsiteX9-51" fmla="*/ 5288 w 10000"/>
                <a:gd name="connsiteY9-52" fmla="*/ 8384 h 10086"/>
                <a:gd name="connsiteX10-53" fmla="*/ 3910 w 10000"/>
                <a:gd name="connsiteY10-54" fmla="*/ 6283 h 10086"/>
                <a:gd name="connsiteX11-55" fmla="*/ 3910 w 10000"/>
                <a:gd name="connsiteY11-56" fmla="*/ 6263 h 10086"/>
                <a:gd name="connsiteX12-57" fmla="*/ 1346 w 10000"/>
                <a:gd name="connsiteY12-58" fmla="*/ 5333 h 10086"/>
                <a:gd name="connsiteX13-59" fmla="*/ 0 w 10000"/>
                <a:gd name="connsiteY13-60" fmla="*/ 3172 h 10086"/>
                <a:gd name="connsiteX14-61" fmla="*/ 5000 w 10000"/>
                <a:gd name="connsiteY14-62" fmla="*/ 0 h 1008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</a:cxnLst>
              <a:rect l="l" t="t" r="r" b="b"/>
              <a:pathLst>
                <a:path w="10000" h="10086">
                  <a:moveTo>
                    <a:pt x="5000" y="0"/>
                  </a:moveTo>
                  <a:cubicBezTo>
                    <a:pt x="7756" y="0"/>
                    <a:pt x="10000" y="1455"/>
                    <a:pt x="10000" y="3212"/>
                  </a:cubicBezTo>
                  <a:lnTo>
                    <a:pt x="10000" y="3293"/>
                  </a:lnTo>
                  <a:lnTo>
                    <a:pt x="10000" y="3293"/>
                  </a:lnTo>
                  <a:cubicBezTo>
                    <a:pt x="10000" y="5717"/>
                    <a:pt x="8814" y="7859"/>
                    <a:pt x="6795" y="9697"/>
                  </a:cubicBezTo>
                  <a:cubicBezTo>
                    <a:pt x="6731" y="9737"/>
                    <a:pt x="6699" y="9778"/>
                    <a:pt x="6635" y="9818"/>
                  </a:cubicBezTo>
                  <a:lnTo>
                    <a:pt x="6635" y="9818"/>
                  </a:lnTo>
                  <a:lnTo>
                    <a:pt x="6635" y="9818"/>
                  </a:lnTo>
                  <a:cubicBezTo>
                    <a:pt x="6442" y="9919"/>
                    <a:pt x="6121" y="10239"/>
                    <a:pt x="5897" y="10000"/>
                  </a:cubicBezTo>
                  <a:cubicBezTo>
                    <a:pt x="5673" y="9761"/>
                    <a:pt x="5619" y="9003"/>
                    <a:pt x="5288" y="8384"/>
                  </a:cubicBezTo>
                  <a:cubicBezTo>
                    <a:pt x="5064" y="7556"/>
                    <a:pt x="4744" y="6848"/>
                    <a:pt x="3910" y="6283"/>
                  </a:cubicBezTo>
                  <a:lnTo>
                    <a:pt x="3910" y="6263"/>
                  </a:lnTo>
                  <a:cubicBezTo>
                    <a:pt x="3237" y="5818"/>
                    <a:pt x="2340" y="5475"/>
                    <a:pt x="1346" y="5333"/>
                  </a:cubicBezTo>
                  <a:cubicBezTo>
                    <a:pt x="513" y="4768"/>
                    <a:pt x="0" y="4000"/>
                    <a:pt x="0" y="3172"/>
                  </a:cubicBezTo>
                  <a:cubicBezTo>
                    <a:pt x="0" y="1414"/>
                    <a:pt x="2244" y="0"/>
                    <a:pt x="5000" y="0"/>
                  </a:cubicBezTo>
                  <a:close/>
                </a:path>
              </a:pathLst>
            </a:custGeom>
            <a:solidFill>
              <a:srgbClr val="202A36">
                <a:alpha val="73000"/>
              </a:srgb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Freeform 108"/>
            <p:cNvSpPr/>
            <p:nvPr/>
          </p:nvSpPr>
          <p:spPr bwMode="auto">
            <a:xfrm rot="2700000">
              <a:off x="6407803" y="2259335"/>
              <a:ext cx="350653" cy="642255"/>
            </a:xfrm>
            <a:custGeom>
              <a:avLst/>
              <a:gdLst>
                <a:gd name="T0" fmla="*/ 1122363 w 596"/>
                <a:gd name="T1" fmla="*/ 4105275 h 1092"/>
                <a:gd name="T2" fmla="*/ 598844 w 596"/>
                <a:gd name="T3" fmla="*/ 4105275 h 1092"/>
                <a:gd name="T4" fmla="*/ 79093 w 596"/>
                <a:gd name="T5" fmla="*/ 1928577 h 1092"/>
                <a:gd name="T6" fmla="*/ 1122363 w 596"/>
                <a:gd name="T7" fmla="*/ 0 h 1092"/>
                <a:gd name="T8" fmla="*/ 1126129 w 596"/>
                <a:gd name="T9" fmla="*/ 0 h 1092"/>
                <a:gd name="T10" fmla="*/ 2165632 w 596"/>
                <a:gd name="T11" fmla="*/ 1928577 h 1092"/>
                <a:gd name="T12" fmla="*/ 1645881 w 596"/>
                <a:gd name="T13" fmla="*/ 4105275 h 1092"/>
                <a:gd name="T14" fmla="*/ 1122363 w 596"/>
                <a:gd name="T15" fmla="*/ 4105275 h 10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96" h="1092">
                  <a:moveTo>
                    <a:pt x="298" y="1092"/>
                  </a:moveTo>
                  <a:cubicBezTo>
                    <a:pt x="159" y="1092"/>
                    <a:pt x="159" y="1092"/>
                    <a:pt x="159" y="1092"/>
                  </a:cubicBezTo>
                  <a:cubicBezTo>
                    <a:pt x="31" y="824"/>
                    <a:pt x="21" y="513"/>
                    <a:pt x="21" y="513"/>
                  </a:cubicBezTo>
                  <a:cubicBezTo>
                    <a:pt x="0" y="212"/>
                    <a:pt x="298" y="0"/>
                    <a:pt x="298" y="0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299" y="0"/>
                    <a:pt x="596" y="212"/>
                    <a:pt x="575" y="513"/>
                  </a:cubicBezTo>
                  <a:cubicBezTo>
                    <a:pt x="575" y="513"/>
                    <a:pt x="566" y="824"/>
                    <a:pt x="437" y="1092"/>
                  </a:cubicBezTo>
                  <a:lnTo>
                    <a:pt x="298" y="1092"/>
                  </a:lnTo>
                  <a:close/>
                </a:path>
              </a:pathLst>
            </a:custGeom>
            <a:solidFill>
              <a:srgbClr val="FCB00F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Oval 113"/>
            <p:cNvSpPr>
              <a:spLocks noChangeArrowheads="1"/>
            </p:cNvSpPr>
            <p:nvPr/>
          </p:nvSpPr>
          <p:spPr bwMode="auto">
            <a:xfrm rot="2700000">
              <a:off x="6568043" y="2481147"/>
              <a:ext cx="117123" cy="114085"/>
            </a:xfrm>
            <a:prstGeom prst="ellipse">
              <a:avLst/>
            </a:prstGeom>
            <a:solidFill>
              <a:schemeClr val="bg1">
                <a:alpha val="77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Oval 116"/>
            <p:cNvSpPr>
              <a:spLocks noChangeArrowheads="1"/>
            </p:cNvSpPr>
            <p:nvPr/>
          </p:nvSpPr>
          <p:spPr bwMode="auto">
            <a:xfrm rot="2700000">
              <a:off x="6500229" y="2593093"/>
              <a:ext cx="70303" cy="72640"/>
            </a:xfrm>
            <a:prstGeom prst="ellipse">
              <a:avLst/>
            </a:prstGeom>
            <a:solidFill>
              <a:schemeClr val="bg1">
                <a:alpha val="77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Oval 119"/>
            <p:cNvSpPr>
              <a:spLocks noChangeArrowheads="1"/>
            </p:cNvSpPr>
            <p:nvPr/>
          </p:nvSpPr>
          <p:spPr bwMode="auto">
            <a:xfrm rot="2700000">
              <a:off x="6447912" y="2674106"/>
              <a:ext cx="43239" cy="42313"/>
            </a:xfrm>
            <a:prstGeom prst="ellipse">
              <a:avLst/>
            </a:prstGeom>
            <a:solidFill>
              <a:schemeClr val="bg1">
                <a:alpha val="77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Rectangle 27"/>
            <p:cNvSpPr/>
            <p:nvPr/>
          </p:nvSpPr>
          <p:spPr>
            <a:xfrm rot="2700000">
              <a:off x="6301683" y="2797997"/>
              <a:ext cx="71523" cy="43830"/>
            </a:xfrm>
            <a:prstGeom prst="rect">
              <a:avLst/>
            </a:prstGeom>
            <a:solidFill>
              <a:srgbClr val="EB6949">
                <a:alpha val="73000"/>
              </a:srgb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98725" y="3885565"/>
            <a:ext cx="2538095" cy="1186815"/>
          </a:xfrm>
          <a:prstGeom prst="rect">
            <a:avLst/>
          </a:prstGeom>
          <a:noFill/>
        </p:spPr>
        <p:txBody>
          <a:bodyPr wrap="square" lIns="68598" tIns="34299" rIns="68598" bIns="34299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2018.03-2019.09</a:t>
            </a:r>
            <a:endParaRPr kumimoji="0" lang="en-US" altLang="zh-CN" sz="1400" b="1" i="0" u="none" strike="noStrike" kern="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40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     1、</a:t>
            </a:r>
            <a:r>
              <a:rPr lang="zh-CN" altLang="en-US" sz="140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查阅资料、调研</a:t>
            </a:r>
            <a:endParaRPr lang="zh-CN" altLang="en-US" sz="140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     2、完成研究生课程</a:t>
            </a:r>
            <a:endParaRPr kumimoji="0" lang="zh-CN" altLang="en-US" sz="14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    </a:t>
            </a:r>
            <a:r>
              <a:rPr lang="zh-CN" altLang="en-US" sz="1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(已完成)</a:t>
            </a:r>
            <a:endParaRPr kumimoji="0" lang="zh-CN" altLang="en-US" sz="14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59605" y="3456940"/>
            <a:ext cx="2407920" cy="988060"/>
          </a:xfrm>
          <a:prstGeom prst="rect">
            <a:avLst/>
          </a:prstGeom>
          <a:noFill/>
        </p:spPr>
        <p:txBody>
          <a:bodyPr wrap="square" lIns="68598" tIns="34299" rIns="68598" bIns="34299" rtlCol="0">
            <a:spAutoFit/>
          </a:bodyPr>
          <a:lstStyle>
            <a:defPPr>
              <a:defRPr lang="zh-CN"/>
            </a:defPPr>
            <a:lvl1pPr marR="0" lvl="0" indent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1400" b="1" i="0" u="none" strike="noStrike" kern="0" cap="none" spc="0" normalizeH="0" baseline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dirty="0"/>
              <a:t>2019.09-2020.01</a:t>
            </a:r>
            <a:endParaRPr lang="en-US" altLang="zh-CN" dirty="0"/>
          </a:p>
          <a:p>
            <a:pPr algn="l">
              <a:lnSpc>
                <a:spcPct val="130000"/>
              </a:lnSpc>
              <a:defRPr/>
            </a:pPr>
            <a:r>
              <a:rPr lang="zh-CN" altLang="en-US" sz="1600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     完成研究内容第1部分</a:t>
            </a:r>
            <a:endParaRPr lang="zh-CN" altLang="en-US" sz="1600" b="0" kern="12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  <a:sym typeface="+mn-ea"/>
            </a:endParaRPr>
          </a:p>
          <a:p>
            <a:pPr algn="l">
              <a:lnSpc>
                <a:spcPct val="130000"/>
              </a:lnSpc>
              <a:defRPr/>
            </a:pPr>
            <a:r>
              <a:rPr lang="zh-CN" altLang="en-US" sz="1600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    </a:t>
            </a:r>
            <a:r>
              <a:rPr lang="zh-CN" altLang="en-US" sz="1600" b="0" kern="1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(已完成)</a:t>
            </a:r>
            <a:endParaRPr lang="zh-CN" altLang="en-US" sz="1600" b="0" kern="12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  <a:sym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39450" y="4234968"/>
            <a:ext cx="2271665" cy="906780"/>
          </a:xfrm>
          <a:prstGeom prst="rect">
            <a:avLst/>
          </a:prstGeom>
          <a:noFill/>
        </p:spPr>
        <p:txBody>
          <a:bodyPr wrap="square" lIns="68598" tIns="34299" rIns="68598" bIns="34299" rtlCol="0">
            <a:spAutoFit/>
          </a:bodyPr>
          <a:lstStyle>
            <a:defPPr>
              <a:defRPr lang="zh-CN"/>
            </a:defPPr>
            <a:lvl1pPr marR="0" lvl="0" indent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1400" b="1" i="0" u="none" strike="noStrike" kern="0" cap="none" spc="0" normalizeH="0" baseline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dirty="0"/>
              <a:t>2020.01-2020.04</a:t>
            </a:r>
            <a:endParaRPr lang="en-US" altLang="zh-CN" dirty="0"/>
          </a:p>
          <a:p>
            <a:pPr algn="l">
              <a:lnSpc>
                <a:spcPct val="130000"/>
              </a:lnSpc>
              <a:defRPr/>
            </a:pPr>
            <a:r>
              <a:rPr lang="zh-CN" altLang="en-US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     完成研究内容第</a:t>
            </a:r>
            <a:r>
              <a:rPr lang="en-US" altLang="zh-CN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2</a:t>
            </a:r>
            <a:r>
              <a:rPr lang="zh-CN" altLang="en-US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部分</a:t>
            </a:r>
            <a:endParaRPr lang="zh-CN" altLang="en-US" b="0" kern="12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  <a:sym typeface="+mn-ea"/>
            </a:endParaRPr>
          </a:p>
          <a:p>
            <a:pPr algn="l">
              <a:lnSpc>
                <a:spcPct val="130000"/>
              </a:lnSpc>
              <a:defRPr/>
            </a:pPr>
            <a:r>
              <a:rPr lang="zh-CN" altLang="en-US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    </a:t>
            </a:r>
            <a:r>
              <a:rPr lang="zh-CN" altLang="en-US" b="0" kern="1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(进行中)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0010775" y="4070350"/>
            <a:ext cx="2327910" cy="906780"/>
          </a:xfrm>
          <a:prstGeom prst="rect">
            <a:avLst/>
          </a:prstGeom>
          <a:noFill/>
        </p:spPr>
        <p:txBody>
          <a:bodyPr wrap="square" lIns="68598" tIns="34299" rIns="68598" bIns="34299" rtlCol="0">
            <a:spAutoFit/>
          </a:bodyPr>
          <a:lstStyle>
            <a:defPPr>
              <a:defRPr lang="zh-CN"/>
            </a:defPPr>
            <a:lvl1pPr marR="0" lvl="0" indent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1400" b="1" i="0" u="none" strike="noStrike" kern="0" cap="none" spc="0" normalizeH="0" baseline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dirty="0"/>
              <a:t>2020.07-2020.12</a:t>
            </a:r>
            <a:endParaRPr lang="en-US" altLang="zh-CN" dirty="0"/>
          </a:p>
          <a:p>
            <a:r>
              <a:rPr lang="zh-CN" altLang="en-US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       1、研究成果整理</a:t>
            </a:r>
            <a:endParaRPr lang="zh-CN" altLang="en-US" b="0" kern="12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  <a:p>
            <a:r>
              <a:rPr lang="zh-CN" altLang="en-US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       2、撰写硕士毕业论文</a:t>
            </a:r>
            <a:endParaRPr lang="zh-CN" altLang="en-US" b="0" kern="12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0795621" y="2894418"/>
            <a:ext cx="1089477" cy="401659"/>
          </a:xfrm>
          <a:prstGeom prst="rect">
            <a:avLst/>
          </a:prstGeom>
        </p:spPr>
        <p:txBody>
          <a:bodyPr wrap="square" lIns="68589" tIns="34295" rIns="68589" bIns="34295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CB00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完成目标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CB00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5036546" y="2384214"/>
            <a:ext cx="1002678" cy="1005578"/>
            <a:chOff x="4747940" y="685998"/>
            <a:chExt cx="2418310" cy="2425303"/>
          </a:xfrm>
          <a:solidFill>
            <a:srgbClr val="202A36"/>
          </a:solidFill>
        </p:grpSpPr>
        <p:sp>
          <p:nvSpPr>
            <p:cNvPr id="44" name="Oval 5"/>
            <p:cNvSpPr>
              <a:spLocks noChangeArrowheads="1"/>
            </p:cNvSpPr>
            <p:nvPr/>
          </p:nvSpPr>
          <p:spPr bwMode="auto">
            <a:xfrm>
              <a:off x="4837113" y="774700"/>
              <a:ext cx="2238375" cy="224631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Freeform 6"/>
            <p:cNvSpPr>
              <a:spLocks noEditPoints="1"/>
            </p:cNvSpPr>
            <p:nvPr/>
          </p:nvSpPr>
          <p:spPr bwMode="auto">
            <a:xfrm>
              <a:off x="4747940" y="685998"/>
              <a:ext cx="2418310" cy="2425303"/>
            </a:xfrm>
            <a:custGeom>
              <a:avLst/>
              <a:gdLst>
                <a:gd name="T0" fmla="*/ 592 w 1184"/>
                <a:gd name="T1" fmla="*/ 0 h 1184"/>
                <a:gd name="T2" fmla="*/ 0 w 1184"/>
                <a:gd name="T3" fmla="*/ 592 h 1184"/>
                <a:gd name="T4" fmla="*/ 592 w 1184"/>
                <a:gd name="T5" fmla="*/ 1184 h 1184"/>
                <a:gd name="T6" fmla="*/ 1184 w 1184"/>
                <a:gd name="T7" fmla="*/ 592 h 1184"/>
                <a:gd name="T8" fmla="*/ 592 w 1184"/>
                <a:gd name="T9" fmla="*/ 0 h 1184"/>
                <a:gd name="T10" fmla="*/ 941 w 1184"/>
                <a:gd name="T11" fmla="*/ 941 h 1184"/>
                <a:gd name="T12" fmla="*/ 784 w 1184"/>
                <a:gd name="T13" fmla="*/ 1047 h 1184"/>
                <a:gd name="T14" fmla="*/ 592 w 1184"/>
                <a:gd name="T15" fmla="*/ 1085 h 1184"/>
                <a:gd name="T16" fmla="*/ 400 w 1184"/>
                <a:gd name="T17" fmla="*/ 1047 h 1184"/>
                <a:gd name="T18" fmla="*/ 243 w 1184"/>
                <a:gd name="T19" fmla="*/ 941 h 1184"/>
                <a:gd name="T20" fmla="*/ 137 w 1184"/>
                <a:gd name="T21" fmla="*/ 784 h 1184"/>
                <a:gd name="T22" fmla="*/ 99 w 1184"/>
                <a:gd name="T23" fmla="*/ 592 h 1184"/>
                <a:gd name="T24" fmla="*/ 137 w 1184"/>
                <a:gd name="T25" fmla="*/ 400 h 1184"/>
                <a:gd name="T26" fmla="*/ 243 w 1184"/>
                <a:gd name="T27" fmla="*/ 243 h 1184"/>
                <a:gd name="T28" fmla="*/ 400 w 1184"/>
                <a:gd name="T29" fmla="*/ 137 h 1184"/>
                <a:gd name="T30" fmla="*/ 592 w 1184"/>
                <a:gd name="T31" fmla="*/ 99 h 1184"/>
                <a:gd name="T32" fmla="*/ 784 w 1184"/>
                <a:gd name="T33" fmla="*/ 137 h 1184"/>
                <a:gd name="T34" fmla="*/ 941 w 1184"/>
                <a:gd name="T35" fmla="*/ 243 h 1184"/>
                <a:gd name="T36" fmla="*/ 1047 w 1184"/>
                <a:gd name="T37" fmla="*/ 400 h 1184"/>
                <a:gd name="T38" fmla="*/ 1085 w 1184"/>
                <a:gd name="T39" fmla="*/ 592 h 1184"/>
                <a:gd name="T40" fmla="*/ 1047 w 1184"/>
                <a:gd name="T41" fmla="*/ 784 h 1184"/>
                <a:gd name="T42" fmla="*/ 941 w 1184"/>
                <a:gd name="T43" fmla="*/ 941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84" h="1184">
                  <a:moveTo>
                    <a:pt x="592" y="0"/>
                  </a:moveTo>
                  <a:cubicBezTo>
                    <a:pt x="265" y="0"/>
                    <a:pt x="0" y="265"/>
                    <a:pt x="0" y="592"/>
                  </a:cubicBezTo>
                  <a:cubicBezTo>
                    <a:pt x="0" y="919"/>
                    <a:pt x="265" y="1184"/>
                    <a:pt x="592" y="1184"/>
                  </a:cubicBezTo>
                  <a:cubicBezTo>
                    <a:pt x="919" y="1184"/>
                    <a:pt x="1184" y="919"/>
                    <a:pt x="1184" y="592"/>
                  </a:cubicBezTo>
                  <a:cubicBezTo>
                    <a:pt x="1184" y="265"/>
                    <a:pt x="919" y="0"/>
                    <a:pt x="592" y="0"/>
                  </a:cubicBezTo>
                  <a:close/>
                  <a:moveTo>
                    <a:pt x="941" y="941"/>
                  </a:moveTo>
                  <a:cubicBezTo>
                    <a:pt x="896" y="986"/>
                    <a:pt x="843" y="1022"/>
                    <a:pt x="784" y="1047"/>
                  </a:cubicBezTo>
                  <a:cubicBezTo>
                    <a:pt x="723" y="1072"/>
                    <a:pt x="659" y="1085"/>
                    <a:pt x="592" y="1085"/>
                  </a:cubicBezTo>
                  <a:cubicBezTo>
                    <a:pt x="525" y="1085"/>
                    <a:pt x="461" y="1072"/>
                    <a:pt x="400" y="1047"/>
                  </a:cubicBezTo>
                  <a:cubicBezTo>
                    <a:pt x="341" y="1022"/>
                    <a:pt x="288" y="986"/>
                    <a:pt x="243" y="941"/>
                  </a:cubicBezTo>
                  <a:cubicBezTo>
                    <a:pt x="198" y="896"/>
                    <a:pt x="162" y="843"/>
                    <a:pt x="137" y="784"/>
                  </a:cubicBezTo>
                  <a:cubicBezTo>
                    <a:pt x="112" y="723"/>
                    <a:pt x="99" y="659"/>
                    <a:pt x="99" y="592"/>
                  </a:cubicBezTo>
                  <a:cubicBezTo>
                    <a:pt x="99" y="525"/>
                    <a:pt x="112" y="461"/>
                    <a:pt x="137" y="400"/>
                  </a:cubicBezTo>
                  <a:cubicBezTo>
                    <a:pt x="162" y="341"/>
                    <a:pt x="198" y="288"/>
                    <a:pt x="243" y="243"/>
                  </a:cubicBezTo>
                  <a:cubicBezTo>
                    <a:pt x="288" y="198"/>
                    <a:pt x="341" y="162"/>
                    <a:pt x="400" y="137"/>
                  </a:cubicBezTo>
                  <a:cubicBezTo>
                    <a:pt x="461" y="112"/>
                    <a:pt x="525" y="99"/>
                    <a:pt x="592" y="99"/>
                  </a:cubicBezTo>
                  <a:cubicBezTo>
                    <a:pt x="659" y="99"/>
                    <a:pt x="723" y="112"/>
                    <a:pt x="784" y="137"/>
                  </a:cubicBezTo>
                  <a:cubicBezTo>
                    <a:pt x="843" y="162"/>
                    <a:pt x="896" y="198"/>
                    <a:pt x="941" y="243"/>
                  </a:cubicBezTo>
                  <a:cubicBezTo>
                    <a:pt x="986" y="288"/>
                    <a:pt x="1022" y="341"/>
                    <a:pt x="1047" y="400"/>
                  </a:cubicBezTo>
                  <a:cubicBezTo>
                    <a:pt x="1072" y="461"/>
                    <a:pt x="1085" y="525"/>
                    <a:pt x="1085" y="592"/>
                  </a:cubicBezTo>
                  <a:cubicBezTo>
                    <a:pt x="1085" y="659"/>
                    <a:pt x="1072" y="723"/>
                    <a:pt x="1047" y="784"/>
                  </a:cubicBezTo>
                  <a:cubicBezTo>
                    <a:pt x="1022" y="843"/>
                    <a:pt x="986" y="896"/>
                    <a:pt x="941" y="9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830593" y="3064256"/>
            <a:ext cx="1002678" cy="1005578"/>
            <a:chOff x="4747940" y="685998"/>
            <a:chExt cx="2418310" cy="2425303"/>
          </a:xfrm>
          <a:solidFill>
            <a:srgbClr val="202A36"/>
          </a:solidFill>
        </p:grpSpPr>
        <p:sp>
          <p:nvSpPr>
            <p:cNvPr id="47" name="Oval 5"/>
            <p:cNvSpPr>
              <a:spLocks noChangeArrowheads="1"/>
            </p:cNvSpPr>
            <p:nvPr/>
          </p:nvSpPr>
          <p:spPr bwMode="auto">
            <a:xfrm>
              <a:off x="4837113" y="774700"/>
              <a:ext cx="2238375" cy="224631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Freeform 6"/>
            <p:cNvSpPr>
              <a:spLocks noEditPoints="1"/>
            </p:cNvSpPr>
            <p:nvPr/>
          </p:nvSpPr>
          <p:spPr bwMode="auto">
            <a:xfrm>
              <a:off x="4747940" y="685998"/>
              <a:ext cx="2418310" cy="2425303"/>
            </a:xfrm>
            <a:custGeom>
              <a:avLst/>
              <a:gdLst>
                <a:gd name="T0" fmla="*/ 592 w 1184"/>
                <a:gd name="T1" fmla="*/ 0 h 1184"/>
                <a:gd name="T2" fmla="*/ 0 w 1184"/>
                <a:gd name="T3" fmla="*/ 592 h 1184"/>
                <a:gd name="T4" fmla="*/ 592 w 1184"/>
                <a:gd name="T5" fmla="*/ 1184 h 1184"/>
                <a:gd name="T6" fmla="*/ 1184 w 1184"/>
                <a:gd name="T7" fmla="*/ 592 h 1184"/>
                <a:gd name="T8" fmla="*/ 592 w 1184"/>
                <a:gd name="T9" fmla="*/ 0 h 1184"/>
                <a:gd name="T10" fmla="*/ 941 w 1184"/>
                <a:gd name="T11" fmla="*/ 941 h 1184"/>
                <a:gd name="T12" fmla="*/ 784 w 1184"/>
                <a:gd name="T13" fmla="*/ 1047 h 1184"/>
                <a:gd name="T14" fmla="*/ 592 w 1184"/>
                <a:gd name="T15" fmla="*/ 1085 h 1184"/>
                <a:gd name="T16" fmla="*/ 400 w 1184"/>
                <a:gd name="T17" fmla="*/ 1047 h 1184"/>
                <a:gd name="T18" fmla="*/ 243 w 1184"/>
                <a:gd name="T19" fmla="*/ 941 h 1184"/>
                <a:gd name="T20" fmla="*/ 137 w 1184"/>
                <a:gd name="T21" fmla="*/ 784 h 1184"/>
                <a:gd name="T22" fmla="*/ 99 w 1184"/>
                <a:gd name="T23" fmla="*/ 592 h 1184"/>
                <a:gd name="T24" fmla="*/ 137 w 1184"/>
                <a:gd name="T25" fmla="*/ 400 h 1184"/>
                <a:gd name="T26" fmla="*/ 243 w 1184"/>
                <a:gd name="T27" fmla="*/ 243 h 1184"/>
                <a:gd name="T28" fmla="*/ 400 w 1184"/>
                <a:gd name="T29" fmla="*/ 137 h 1184"/>
                <a:gd name="T30" fmla="*/ 592 w 1184"/>
                <a:gd name="T31" fmla="*/ 99 h 1184"/>
                <a:gd name="T32" fmla="*/ 784 w 1184"/>
                <a:gd name="T33" fmla="*/ 137 h 1184"/>
                <a:gd name="T34" fmla="*/ 941 w 1184"/>
                <a:gd name="T35" fmla="*/ 243 h 1184"/>
                <a:gd name="T36" fmla="*/ 1047 w 1184"/>
                <a:gd name="T37" fmla="*/ 400 h 1184"/>
                <a:gd name="T38" fmla="*/ 1085 w 1184"/>
                <a:gd name="T39" fmla="*/ 592 h 1184"/>
                <a:gd name="T40" fmla="*/ 1047 w 1184"/>
                <a:gd name="T41" fmla="*/ 784 h 1184"/>
                <a:gd name="T42" fmla="*/ 941 w 1184"/>
                <a:gd name="T43" fmla="*/ 941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84" h="1184">
                  <a:moveTo>
                    <a:pt x="592" y="0"/>
                  </a:moveTo>
                  <a:cubicBezTo>
                    <a:pt x="265" y="0"/>
                    <a:pt x="0" y="265"/>
                    <a:pt x="0" y="592"/>
                  </a:cubicBezTo>
                  <a:cubicBezTo>
                    <a:pt x="0" y="919"/>
                    <a:pt x="265" y="1184"/>
                    <a:pt x="592" y="1184"/>
                  </a:cubicBezTo>
                  <a:cubicBezTo>
                    <a:pt x="919" y="1184"/>
                    <a:pt x="1184" y="919"/>
                    <a:pt x="1184" y="592"/>
                  </a:cubicBezTo>
                  <a:cubicBezTo>
                    <a:pt x="1184" y="265"/>
                    <a:pt x="919" y="0"/>
                    <a:pt x="592" y="0"/>
                  </a:cubicBezTo>
                  <a:close/>
                  <a:moveTo>
                    <a:pt x="941" y="941"/>
                  </a:moveTo>
                  <a:cubicBezTo>
                    <a:pt x="896" y="986"/>
                    <a:pt x="843" y="1022"/>
                    <a:pt x="784" y="1047"/>
                  </a:cubicBezTo>
                  <a:cubicBezTo>
                    <a:pt x="723" y="1072"/>
                    <a:pt x="659" y="1085"/>
                    <a:pt x="592" y="1085"/>
                  </a:cubicBezTo>
                  <a:cubicBezTo>
                    <a:pt x="525" y="1085"/>
                    <a:pt x="461" y="1072"/>
                    <a:pt x="400" y="1047"/>
                  </a:cubicBezTo>
                  <a:cubicBezTo>
                    <a:pt x="341" y="1022"/>
                    <a:pt x="288" y="986"/>
                    <a:pt x="243" y="941"/>
                  </a:cubicBezTo>
                  <a:cubicBezTo>
                    <a:pt x="198" y="896"/>
                    <a:pt x="162" y="843"/>
                    <a:pt x="137" y="784"/>
                  </a:cubicBezTo>
                  <a:cubicBezTo>
                    <a:pt x="112" y="723"/>
                    <a:pt x="99" y="659"/>
                    <a:pt x="99" y="592"/>
                  </a:cubicBezTo>
                  <a:cubicBezTo>
                    <a:pt x="99" y="525"/>
                    <a:pt x="112" y="461"/>
                    <a:pt x="137" y="400"/>
                  </a:cubicBezTo>
                  <a:cubicBezTo>
                    <a:pt x="162" y="341"/>
                    <a:pt x="198" y="288"/>
                    <a:pt x="243" y="243"/>
                  </a:cubicBezTo>
                  <a:cubicBezTo>
                    <a:pt x="288" y="198"/>
                    <a:pt x="341" y="162"/>
                    <a:pt x="400" y="137"/>
                  </a:cubicBezTo>
                  <a:cubicBezTo>
                    <a:pt x="461" y="112"/>
                    <a:pt x="525" y="99"/>
                    <a:pt x="592" y="99"/>
                  </a:cubicBezTo>
                  <a:cubicBezTo>
                    <a:pt x="659" y="99"/>
                    <a:pt x="723" y="112"/>
                    <a:pt x="784" y="137"/>
                  </a:cubicBezTo>
                  <a:cubicBezTo>
                    <a:pt x="843" y="162"/>
                    <a:pt x="896" y="198"/>
                    <a:pt x="941" y="243"/>
                  </a:cubicBezTo>
                  <a:cubicBezTo>
                    <a:pt x="986" y="288"/>
                    <a:pt x="1022" y="341"/>
                    <a:pt x="1047" y="400"/>
                  </a:cubicBezTo>
                  <a:cubicBezTo>
                    <a:pt x="1072" y="461"/>
                    <a:pt x="1085" y="525"/>
                    <a:pt x="1085" y="592"/>
                  </a:cubicBezTo>
                  <a:cubicBezTo>
                    <a:pt x="1085" y="659"/>
                    <a:pt x="1072" y="723"/>
                    <a:pt x="1047" y="784"/>
                  </a:cubicBezTo>
                  <a:cubicBezTo>
                    <a:pt x="1022" y="843"/>
                    <a:pt x="986" y="896"/>
                    <a:pt x="941" y="9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Group 30"/>
          <p:cNvGrpSpPr/>
          <p:nvPr/>
        </p:nvGrpSpPr>
        <p:grpSpPr>
          <a:xfrm>
            <a:off x="7173425" y="3312860"/>
            <a:ext cx="317357" cy="278329"/>
            <a:chOff x="3175" y="-1587"/>
            <a:chExt cx="490538" cy="430212"/>
          </a:xfrm>
          <a:solidFill>
            <a:srgbClr val="FCB00F"/>
          </a:solidFill>
        </p:grpSpPr>
        <p:sp>
          <p:nvSpPr>
            <p:cNvPr id="19" name="Freeform 175"/>
            <p:cNvSpPr>
              <a:spLocks noEditPoints="1"/>
            </p:cNvSpPr>
            <p:nvPr/>
          </p:nvSpPr>
          <p:spPr bwMode="auto">
            <a:xfrm>
              <a:off x="3175" y="-1587"/>
              <a:ext cx="490538" cy="430212"/>
            </a:xfrm>
            <a:custGeom>
              <a:avLst/>
              <a:gdLst>
                <a:gd name="T0" fmla="*/ 128 w 128"/>
                <a:gd name="T1" fmla="*/ 66 h 112"/>
                <a:gd name="T2" fmla="*/ 112 w 128"/>
                <a:gd name="T3" fmla="*/ 6 h 112"/>
                <a:gd name="T4" fmla="*/ 104 w 128"/>
                <a:gd name="T5" fmla="*/ 0 h 112"/>
                <a:gd name="T6" fmla="*/ 64 w 128"/>
                <a:gd name="T7" fmla="*/ 0 h 112"/>
                <a:gd name="T8" fmla="*/ 24 w 128"/>
                <a:gd name="T9" fmla="*/ 0 h 112"/>
                <a:gd name="T10" fmla="*/ 16 w 128"/>
                <a:gd name="T11" fmla="*/ 6 h 112"/>
                <a:gd name="T12" fmla="*/ 0 w 128"/>
                <a:gd name="T13" fmla="*/ 66 h 112"/>
                <a:gd name="T14" fmla="*/ 0 w 128"/>
                <a:gd name="T15" fmla="*/ 68 h 112"/>
                <a:gd name="T16" fmla="*/ 0 w 128"/>
                <a:gd name="T17" fmla="*/ 96 h 112"/>
                <a:gd name="T18" fmla="*/ 16 w 128"/>
                <a:gd name="T19" fmla="*/ 112 h 112"/>
                <a:gd name="T20" fmla="*/ 112 w 128"/>
                <a:gd name="T21" fmla="*/ 112 h 112"/>
                <a:gd name="T22" fmla="*/ 128 w 128"/>
                <a:gd name="T23" fmla="*/ 96 h 112"/>
                <a:gd name="T24" fmla="*/ 128 w 128"/>
                <a:gd name="T25" fmla="*/ 68 h 112"/>
                <a:gd name="T26" fmla="*/ 128 w 128"/>
                <a:gd name="T27" fmla="*/ 66 h 112"/>
                <a:gd name="T28" fmla="*/ 120 w 128"/>
                <a:gd name="T29" fmla="*/ 96 h 112"/>
                <a:gd name="T30" fmla="*/ 112 w 128"/>
                <a:gd name="T31" fmla="*/ 104 h 112"/>
                <a:gd name="T32" fmla="*/ 16 w 128"/>
                <a:gd name="T33" fmla="*/ 104 h 112"/>
                <a:gd name="T34" fmla="*/ 8 w 128"/>
                <a:gd name="T35" fmla="*/ 96 h 112"/>
                <a:gd name="T36" fmla="*/ 8 w 128"/>
                <a:gd name="T37" fmla="*/ 68 h 112"/>
                <a:gd name="T38" fmla="*/ 24 w 128"/>
                <a:gd name="T39" fmla="*/ 8 h 112"/>
                <a:gd name="T40" fmla="*/ 104 w 128"/>
                <a:gd name="T41" fmla="*/ 8 h 112"/>
                <a:gd name="T42" fmla="*/ 120 w 128"/>
                <a:gd name="T43" fmla="*/ 68 h 112"/>
                <a:gd name="T44" fmla="*/ 120 w 128"/>
                <a:gd name="T45" fmla="*/ 9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8" h="112">
                  <a:moveTo>
                    <a:pt x="128" y="66"/>
                  </a:moveTo>
                  <a:cubicBezTo>
                    <a:pt x="112" y="6"/>
                    <a:pt x="112" y="6"/>
                    <a:pt x="112" y="6"/>
                  </a:cubicBezTo>
                  <a:cubicBezTo>
                    <a:pt x="111" y="2"/>
                    <a:pt x="108" y="0"/>
                    <a:pt x="104" y="0"/>
                  </a:cubicBezTo>
                  <a:cubicBezTo>
                    <a:pt x="64" y="0"/>
                    <a:pt x="64" y="0"/>
                    <a:pt x="64" y="0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20" y="0"/>
                    <a:pt x="17" y="2"/>
                    <a:pt x="16" y="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67"/>
                    <a:pt x="0" y="67"/>
                    <a:pt x="0" y="68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105"/>
                    <a:pt x="7" y="112"/>
                    <a:pt x="16" y="112"/>
                  </a:cubicBezTo>
                  <a:cubicBezTo>
                    <a:pt x="112" y="112"/>
                    <a:pt x="112" y="112"/>
                    <a:pt x="112" y="112"/>
                  </a:cubicBezTo>
                  <a:cubicBezTo>
                    <a:pt x="121" y="112"/>
                    <a:pt x="128" y="105"/>
                    <a:pt x="128" y="96"/>
                  </a:cubicBezTo>
                  <a:cubicBezTo>
                    <a:pt x="128" y="68"/>
                    <a:pt x="128" y="68"/>
                    <a:pt x="128" y="68"/>
                  </a:cubicBezTo>
                  <a:cubicBezTo>
                    <a:pt x="128" y="67"/>
                    <a:pt x="128" y="67"/>
                    <a:pt x="128" y="66"/>
                  </a:cubicBezTo>
                  <a:close/>
                  <a:moveTo>
                    <a:pt x="120" y="96"/>
                  </a:moveTo>
                  <a:cubicBezTo>
                    <a:pt x="120" y="100"/>
                    <a:pt x="116" y="104"/>
                    <a:pt x="112" y="104"/>
                  </a:cubicBezTo>
                  <a:cubicBezTo>
                    <a:pt x="16" y="104"/>
                    <a:pt x="16" y="104"/>
                    <a:pt x="16" y="104"/>
                  </a:cubicBezTo>
                  <a:cubicBezTo>
                    <a:pt x="12" y="104"/>
                    <a:pt x="8" y="100"/>
                    <a:pt x="8" y="96"/>
                  </a:cubicBezTo>
                  <a:cubicBezTo>
                    <a:pt x="8" y="68"/>
                    <a:pt x="8" y="68"/>
                    <a:pt x="8" y="6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104" y="8"/>
                    <a:pt x="104" y="8"/>
                    <a:pt x="104" y="8"/>
                  </a:cubicBezTo>
                  <a:cubicBezTo>
                    <a:pt x="120" y="68"/>
                    <a:pt x="120" y="68"/>
                    <a:pt x="120" y="68"/>
                  </a:cubicBezTo>
                  <a:lnTo>
                    <a:pt x="120" y="9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id-ID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Freeform 176"/>
            <p:cNvSpPr>
              <a:spLocks noEditPoints="1"/>
            </p:cNvSpPr>
            <p:nvPr/>
          </p:nvSpPr>
          <p:spPr bwMode="auto">
            <a:xfrm>
              <a:off x="60325" y="58738"/>
              <a:ext cx="374650" cy="277812"/>
            </a:xfrm>
            <a:custGeom>
              <a:avLst/>
              <a:gdLst>
                <a:gd name="T0" fmla="*/ 80 w 98"/>
                <a:gd name="T1" fmla="*/ 0 h 72"/>
                <a:gd name="T2" fmla="*/ 18 w 98"/>
                <a:gd name="T3" fmla="*/ 0 h 72"/>
                <a:gd name="T4" fmla="*/ 14 w 98"/>
                <a:gd name="T5" fmla="*/ 3 h 72"/>
                <a:gd name="T6" fmla="*/ 0 w 98"/>
                <a:gd name="T7" fmla="*/ 51 h 72"/>
                <a:gd name="T8" fmla="*/ 1 w 98"/>
                <a:gd name="T9" fmla="*/ 54 h 72"/>
                <a:gd name="T10" fmla="*/ 4 w 98"/>
                <a:gd name="T11" fmla="*/ 56 h 72"/>
                <a:gd name="T12" fmla="*/ 16 w 98"/>
                <a:gd name="T13" fmla="*/ 56 h 72"/>
                <a:gd name="T14" fmla="*/ 20 w 98"/>
                <a:gd name="T15" fmla="*/ 56 h 72"/>
                <a:gd name="T16" fmla="*/ 23 w 98"/>
                <a:gd name="T17" fmla="*/ 56 h 72"/>
                <a:gd name="T18" fmla="*/ 28 w 98"/>
                <a:gd name="T19" fmla="*/ 68 h 72"/>
                <a:gd name="T20" fmla="*/ 35 w 98"/>
                <a:gd name="T21" fmla="*/ 72 h 72"/>
                <a:gd name="T22" fmla="*/ 63 w 98"/>
                <a:gd name="T23" fmla="*/ 72 h 72"/>
                <a:gd name="T24" fmla="*/ 70 w 98"/>
                <a:gd name="T25" fmla="*/ 68 h 72"/>
                <a:gd name="T26" fmla="*/ 75 w 98"/>
                <a:gd name="T27" fmla="*/ 56 h 72"/>
                <a:gd name="T28" fmla="*/ 78 w 98"/>
                <a:gd name="T29" fmla="*/ 56 h 72"/>
                <a:gd name="T30" fmla="*/ 82 w 98"/>
                <a:gd name="T31" fmla="*/ 56 h 72"/>
                <a:gd name="T32" fmla="*/ 94 w 98"/>
                <a:gd name="T33" fmla="*/ 56 h 72"/>
                <a:gd name="T34" fmla="*/ 97 w 98"/>
                <a:gd name="T35" fmla="*/ 54 h 72"/>
                <a:gd name="T36" fmla="*/ 98 w 98"/>
                <a:gd name="T37" fmla="*/ 51 h 72"/>
                <a:gd name="T38" fmla="*/ 84 w 98"/>
                <a:gd name="T39" fmla="*/ 3 h 72"/>
                <a:gd name="T40" fmla="*/ 80 w 98"/>
                <a:gd name="T41" fmla="*/ 0 h 72"/>
                <a:gd name="T42" fmla="*/ 82 w 98"/>
                <a:gd name="T43" fmla="*/ 48 h 72"/>
                <a:gd name="T44" fmla="*/ 75 w 98"/>
                <a:gd name="T45" fmla="*/ 48 h 72"/>
                <a:gd name="T46" fmla="*/ 68 w 98"/>
                <a:gd name="T47" fmla="*/ 52 h 72"/>
                <a:gd name="T48" fmla="*/ 63 w 98"/>
                <a:gd name="T49" fmla="*/ 64 h 72"/>
                <a:gd name="T50" fmla="*/ 35 w 98"/>
                <a:gd name="T51" fmla="*/ 64 h 72"/>
                <a:gd name="T52" fmla="*/ 30 w 98"/>
                <a:gd name="T53" fmla="*/ 52 h 72"/>
                <a:gd name="T54" fmla="*/ 23 w 98"/>
                <a:gd name="T55" fmla="*/ 48 h 72"/>
                <a:gd name="T56" fmla="*/ 16 w 98"/>
                <a:gd name="T57" fmla="*/ 48 h 72"/>
                <a:gd name="T58" fmla="*/ 6 w 98"/>
                <a:gd name="T59" fmla="*/ 48 h 72"/>
                <a:gd name="T60" fmla="*/ 18 w 98"/>
                <a:gd name="T61" fmla="*/ 4 h 72"/>
                <a:gd name="T62" fmla="*/ 80 w 98"/>
                <a:gd name="T63" fmla="*/ 4 h 72"/>
                <a:gd name="T64" fmla="*/ 92 w 98"/>
                <a:gd name="T65" fmla="*/ 48 h 72"/>
                <a:gd name="T66" fmla="*/ 82 w 98"/>
                <a:gd name="T67" fmla="*/ 4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8" h="72">
                  <a:moveTo>
                    <a:pt x="80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6" y="0"/>
                    <a:pt x="15" y="1"/>
                    <a:pt x="14" y="3"/>
                  </a:cubicBezTo>
                  <a:cubicBezTo>
                    <a:pt x="0" y="51"/>
                    <a:pt x="0" y="51"/>
                    <a:pt x="0" y="51"/>
                  </a:cubicBezTo>
                  <a:cubicBezTo>
                    <a:pt x="0" y="52"/>
                    <a:pt x="0" y="53"/>
                    <a:pt x="1" y="54"/>
                  </a:cubicBezTo>
                  <a:cubicBezTo>
                    <a:pt x="2" y="55"/>
                    <a:pt x="3" y="56"/>
                    <a:pt x="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20" y="56"/>
                    <a:pt x="20" y="56"/>
                    <a:pt x="20" y="56"/>
                  </a:cubicBezTo>
                  <a:cubicBezTo>
                    <a:pt x="23" y="56"/>
                    <a:pt x="23" y="56"/>
                    <a:pt x="23" y="56"/>
                  </a:cubicBezTo>
                  <a:cubicBezTo>
                    <a:pt x="28" y="68"/>
                    <a:pt x="28" y="68"/>
                    <a:pt x="28" y="68"/>
                  </a:cubicBezTo>
                  <a:cubicBezTo>
                    <a:pt x="30" y="70"/>
                    <a:pt x="32" y="72"/>
                    <a:pt x="35" y="72"/>
                  </a:cubicBezTo>
                  <a:cubicBezTo>
                    <a:pt x="63" y="72"/>
                    <a:pt x="63" y="72"/>
                    <a:pt x="63" y="72"/>
                  </a:cubicBezTo>
                  <a:cubicBezTo>
                    <a:pt x="66" y="72"/>
                    <a:pt x="68" y="70"/>
                    <a:pt x="70" y="68"/>
                  </a:cubicBezTo>
                  <a:cubicBezTo>
                    <a:pt x="75" y="56"/>
                    <a:pt x="75" y="56"/>
                    <a:pt x="75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82" y="56"/>
                    <a:pt x="82" y="56"/>
                    <a:pt x="82" y="56"/>
                  </a:cubicBezTo>
                  <a:cubicBezTo>
                    <a:pt x="94" y="56"/>
                    <a:pt x="94" y="56"/>
                    <a:pt x="94" y="56"/>
                  </a:cubicBezTo>
                  <a:cubicBezTo>
                    <a:pt x="95" y="56"/>
                    <a:pt x="96" y="55"/>
                    <a:pt x="97" y="54"/>
                  </a:cubicBezTo>
                  <a:cubicBezTo>
                    <a:pt x="98" y="53"/>
                    <a:pt x="98" y="52"/>
                    <a:pt x="98" y="51"/>
                  </a:cubicBezTo>
                  <a:cubicBezTo>
                    <a:pt x="84" y="3"/>
                    <a:pt x="84" y="3"/>
                    <a:pt x="84" y="3"/>
                  </a:cubicBezTo>
                  <a:cubicBezTo>
                    <a:pt x="83" y="1"/>
                    <a:pt x="82" y="0"/>
                    <a:pt x="80" y="0"/>
                  </a:cubicBezTo>
                  <a:close/>
                  <a:moveTo>
                    <a:pt x="82" y="48"/>
                  </a:moveTo>
                  <a:cubicBezTo>
                    <a:pt x="75" y="48"/>
                    <a:pt x="75" y="48"/>
                    <a:pt x="75" y="48"/>
                  </a:cubicBezTo>
                  <a:cubicBezTo>
                    <a:pt x="72" y="48"/>
                    <a:pt x="70" y="50"/>
                    <a:pt x="68" y="52"/>
                  </a:cubicBezTo>
                  <a:cubicBezTo>
                    <a:pt x="63" y="64"/>
                    <a:pt x="63" y="64"/>
                    <a:pt x="63" y="64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0" y="52"/>
                    <a:pt x="30" y="52"/>
                    <a:pt x="30" y="52"/>
                  </a:cubicBezTo>
                  <a:cubicBezTo>
                    <a:pt x="28" y="50"/>
                    <a:pt x="26" y="48"/>
                    <a:pt x="23" y="48"/>
                  </a:cubicBezTo>
                  <a:cubicBezTo>
                    <a:pt x="16" y="48"/>
                    <a:pt x="16" y="48"/>
                    <a:pt x="16" y="48"/>
                  </a:cubicBezTo>
                  <a:cubicBezTo>
                    <a:pt x="6" y="48"/>
                    <a:pt x="6" y="48"/>
                    <a:pt x="6" y="48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80" y="4"/>
                    <a:pt x="80" y="4"/>
                    <a:pt x="80" y="4"/>
                  </a:cubicBezTo>
                  <a:cubicBezTo>
                    <a:pt x="92" y="48"/>
                    <a:pt x="92" y="48"/>
                    <a:pt x="92" y="48"/>
                  </a:cubicBezTo>
                  <a:lnTo>
                    <a:pt x="82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id-ID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1" name="Freeform 50"/>
          <p:cNvSpPr>
            <a:spLocks noEditPoints="1"/>
          </p:cNvSpPr>
          <p:nvPr/>
        </p:nvSpPr>
        <p:spPr bwMode="auto">
          <a:xfrm>
            <a:off x="3287484" y="2690526"/>
            <a:ext cx="261823" cy="329775"/>
          </a:xfrm>
          <a:custGeom>
            <a:avLst/>
            <a:gdLst/>
            <a:ahLst/>
            <a:cxnLst>
              <a:cxn ang="0">
                <a:pos x="187" y="135"/>
              </a:cxn>
              <a:cxn ang="0">
                <a:pos x="44" y="135"/>
              </a:cxn>
              <a:cxn ang="0">
                <a:pos x="44" y="156"/>
              </a:cxn>
              <a:cxn ang="0">
                <a:pos x="187" y="156"/>
              </a:cxn>
              <a:cxn ang="0">
                <a:pos x="187" y="135"/>
              </a:cxn>
              <a:cxn ang="0">
                <a:pos x="187" y="95"/>
              </a:cxn>
              <a:cxn ang="0">
                <a:pos x="44" y="95"/>
              </a:cxn>
              <a:cxn ang="0">
                <a:pos x="44" y="115"/>
              </a:cxn>
              <a:cxn ang="0">
                <a:pos x="187" y="115"/>
              </a:cxn>
              <a:cxn ang="0">
                <a:pos x="187" y="95"/>
              </a:cxn>
              <a:cxn ang="0">
                <a:pos x="187" y="54"/>
              </a:cxn>
              <a:cxn ang="0">
                <a:pos x="44" y="54"/>
              </a:cxn>
              <a:cxn ang="0">
                <a:pos x="44" y="75"/>
              </a:cxn>
              <a:cxn ang="0">
                <a:pos x="187" y="75"/>
              </a:cxn>
              <a:cxn ang="0">
                <a:pos x="187" y="54"/>
              </a:cxn>
              <a:cxn ang="0">
                <a:pos x="44" y="196"/>
              </a:cxn>
              <a:cxn ang="0">
                <a:pos x="116" y="196"/>
              </a:cxn>
              <a:cxn ang="0">
                <a:pos x="116" y="176"/>
              </a:cxn>
              <a:cxn ang="0">
                <a:pos x="44" y="176"/>
              </a:cxn>
              <a:cxn ang="0">
                <a:pos x="44" y="196"/>
              </a:cxn>
              <a:cxn ang="0">
                <a:pos x="233" y="29"/>
              </a:cxn>
              <a:cxn ang="0">
                <a:pos x="233" y="0"/>
              </a:cxn>
              <a:cxn ang="0">
                <a:pos x="0" y="0"/>
              </a:cxn>
              <a:cxn ang="0">
                <a:pos x="0" y="301"/>
              </a:cxn>
              <a:cxn ang="0">
                <a:pos x="29" y="301"/>
              </a:cxn>
              <a:cxn ang="0">
                <a:pos x="29" y="330"/>
              </a:cxn>
              <a:cxn ang="0">
                <a:pos x="262" y="330"/>
              </a:cxn>
              <a:cxn ang="0">
                <a:pos x="262" y="29"/>
              </a:cxn>
              <a:cxn ang="0">
                <a:pos x="233" y="29"/>
              </a:cxn>
              <a:cxn ang="0">
                <a:pos x="15" y="286"/>
              </a:cxn>
              <a:cxn ang="0">
                <a:pos x="15" y="16"/>
              </a:cxn>
              <a:cxn ang="0">
                <a:pos x="216" y="16"/>
              </a:cxn>
              <a:cxn ang="0">
                <a:pos x="216" y="216"/>
              </a:cxn>
              <a:cxn ang="0">
                <a:pos x="148" y="216"/>
              </a:cxn>
              <a:cxn ang="0">
                <a:pos x="148" y="286"/>
              </a:cxn>
              <a:cxn ang="0">
                <a:pos x="15" y="286"/>
              </a:cxn>
              <a:cxn ang="0">
                <a:pos x="245" y="315"/>
              </a:cxn>
              <a:cxn ang="0">
                <a:pos x="44" y="315"/>
              </a:cxn>
              <a:cxn ang="0">
                <a:pos x="44" y="301"/>
              </a:cxn>
              <a:cxn ang="0">
                <a:pos x="155" y="301"/>
              </a:cxn>
              <a:cxn ang="0">
                <a:pos x="233" y="225"/>
              </a:cxn>
              <a:cxn ang="0">
                <a:pos x="233" y="45"/>
              </a:cxn>
              <a:cxn ang="0">
                <a:pos x="245" y="45"/>
              </a:cxn>
              <a:cxn ang="0">
                <a:pos x="245" y="315"/>
              </a:cxn>
            </a:cxnLst>
            <a:rect l="0" t="0" r="r" b="b"/>
            <a:pathLst>
              <a:path w="262" h="330">
                <a:moveTo>
                  <a:pt x="187" y="135"/>
                </a:moveTo>
                <a:lnTo>
                  <a:pt x="44" y="135"/>
                </a:lnTo>
                <a:lnTo>
                  <a:pt x="44" y="156"/>
                </a:lnTo>
                <a:lnTo>
                  <a:pt x="187" y="156"/>
                </a:lnTo>
                <a:lnTo>
                  <a:pt x="187" y="135"/>
                </a:lnTo>
                <a:close/>
                <a:moveTo>
                  <a:pt x="187" y="95"/>
                </a:moveTo>
                <a:lnTo>
                  <a:pt x="44" y="95"/>
                </a:lnTo>
                <a:lnTo>
                  <a:pt x="44" y="115"/>
                </a:lnTo>
                <a:lnTo>
                  <a:pt x="187" y="115"/>
                </a:lnTo>
                <a:lnTo>
                  <a:pt x="187" y="95"/>
                </a:lnTo>
                <a:close/>
                <a:moveTo>
                  <a:pt x="187" y="54"/>
                </a:moveTo>
                <a:lnTo>
                  <a:pt x="44" y="54"/>
                </a:lnTo>
                <a:lnTo>
                  <a:pt x="44" y="75"/>
                </a:lnTo>
                <a:lnTo>
                  <a:pt x="187" y="75"/>
                </a:lnTo>
                <a:lnTo>
                  <a:pt x="187" y="54"/>
                </a:lnTo>
                <a:close/>
                <a:moveTo>
                  <a:pt x="44" y="196"/>
                </a:moveTo>
                <a:lnTo>
                  <a:pt x="116" y="196"/>
                </a:lnTo>
                <a:lnTo>
                  <a:pt x="116" y="176"/>
                </a:lnTo>
                <a:lnTo>
                  <a:pt x="44" y="176"/>
                </a:lnTo>
                <a:lnTo>
                  <a:pt x="44" y="196"/>
                </a:lnTo>
                <a:close/>
                <a:moveTo>
                  <a:pt x="233" y="29"/>
                </a:moveTo>
                <a:lnTo>
                  <a:pt x="233" y="0"/>
                </a:lnTo>
                <a:lnTo>
                  <a:pt x="0" y="0"/>
                </a:lnTo>
                <a:lnTo>
                  <a:pt x="0" y="301"/>
                </a:lnTo>
                <a:lnTo>
                  <a:pt x="29" y="301"/>
                </a:lnTo>
                <a:lnTo>
                  <a:pt x="29" y="330"/>
                </a:lnTo>
                <a:lnTo>
                  <a:pt x="262" y="330"/>
                </a:lnTo>
                <a:lnTo>
                  <a:pt x="262" y="29"/>
                </a:lnTo>
                <a:lnTo>
                  <a:pt x="233" y="29"/>
                </a:lnTo>
                <a:close/>
                <a:moveTo>
                  <a:pt x="15" y="286"/>
                </a:moveTo>
                <a:lnTo>
                  <a:pt x="15" y="16"/>
                </a:lnTo>
                <a:lnTo>
                  <a:pt x="216" y="16"/>
                </a:lnTo>
                <a:lnTo>
                  <a:pt x="216" y="216"/>
                </a:lnTo>
                <a:lnTo>
                  <a:pt x="148" y="216"/>
                </a:lnTo>
                <a:lnTo>
                  <a:pt x="148" y="286"/>
                </a:lnTo>
                <a:lnTo>
                  <a:pt x="15" y="286"/>
                </a:lnTo>
                <a:close/>
                <a:moveTo>
                  <a:pt x="245" y="315"/>
                </a:moveTo>
                <a:lnTo>
                  <a:pt x="44" y="315"/>
                </a:lnTo>
                <a:lnTo>
                  <a:pt x="44" y="301"/>
                </a:lnTo>
                <a:lnTo>
                  <a:pt x="155" y="301"/>
                </a:lnTo>
                <a:lnTo>
                  <a:pt x="233" y="225"/>
                </a:lnTo>
                <a:lnTo>
                  <a:pt x="233" y="45"/>
                </a:lnTo>
                <a:lnTo>
                  <a:pt x="245" y="45"/>
                </a:lnTo>
                <a:lnTo>
                  <a:pt x="245" y="315"/>
                </a:lnTo>
                <a:close/>
              </a:path>
            </a:pathLst>
          </a:custGeom>
          <a:solidFill>
            <a:srgbClr val="FCB00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algun Gothic" panose="020B0503020000020004" pitchFamily="34" charset="-127"/>
              <a:ea typeface="Malgun Gothic" panose="020B0503020000020004" pitchFamily="34" charset="-127"/>
              <a:cs typeface="+mn-cs"/>
            </a:endParaRPr>
          </a:p>
        </p:txBody>
      </p:sp>
      <p:sp>
        <p:nvSpPr>
          <p:cNvPr id="22" name="Freeform 48"/>
          <p:cNvSpPr>
            <a:spLocks noEditPoints="1"/>
          </p:cNvSpPr>
          <p:nvPr/>
        </p:nvSpPr>
        <p:spPr bwMode="auto">
          <a:xfrm>
            <a:off x="5382260" y="2665730"/>
            <a:ext cx="311785" cy="354330"/>
          </a:xfrm>
          <a:custGeom>
            <a:avLst/>
            <a:gdLst/>
            <a:ahLst/>
            <a:cxnLst>
              <a:cxn ang="0">
                <a:pos x="76" y="31"/>
              </a:cxn>
              <a:cxn ang="0">
                <a:pos x="80" y="27"/>
              </a:cxn>
              <a:cxn ang="0">
                <a:pos x="76" y="23"/>
              </a:cxn>
              <a:cxn ang="0">
                <a:pos x="23" y="76"/>
              </a:cxn>
              <a:cxn ang="0">
                <a:pos x="27" y="80"/>
              </a:cxn>
              <a:cxn ang="0">
                <a:pos x="31" y="76"/>
              </a:cxn>
              <a:cxn ang="0">
                <a:pos x="76" y="31"/>
              </a:cxn>
              <a:cxn ang="0">
                <a:pos x="44" y="192"/>
              </a:cxn>
              <a:cxn ang="0">
                <a:pos x="45" y="203"/>
              </a:cxn>
              <a:cxn ang="0">
                <a:pos x="56" y="209"/>
              </a:cxn>
              <a:cxn ang="0">
                <a:pos x="57" y="216"/>
              </a:cxn>
              <a:cxn ang="0">
                <a:pos x="76" y="221"/>
              </a:cxn>
              <a:cxn ang="0">
                <a:pos x="95" y="216"/>
              </a:cxn>
              <a:cxn ang="0">
                <a:pos x="96" y="209"/>
              </a:cxn>
              <a:cxn ang="0">
                <a:pos x="106" y="203"/>
              </a:cxn>
              <a:cxn ang="0">
                <a:pos x="108" y="192"/>
              </a:cxn>
              <a:cxn ang="0">
                <a:pos x="76" y="197"/>
              </a:cxn>
              <a:cxn ang="0">
                <a:pos x="44" y="192"/>
              </a:cxn>
              <a:cxn ang="0">
                <a:pos x="41" y="170"/>
              </a:cxn>
              <a:cxn ang="0">
                <a:pos x="42" y="182"/>
              </a:cxn>
              <a:cxn ang="0">
                <a:pos x="76" y="188"/>
              </a:cxn>
              <a:cxn ang="0">
                <a:pos x="109" y="182"/>
              </a:cxn>
              <a:cxn ang="0">
                <a:pos x="111" y="170"/>
              </a:cxn>
              <a:cxn ang="0">
                <a:pos x="76" y="177"/>
              </a:cxn>
              <a:cxn ang="0">
                <a:pos x="41" y="170"/>
              </a:cxn>
              <a:cxn ang="0">
                <a:pos x="76" y="0"/>
              </a:cxn>
              <a:cxn ang="0">
                <a:pos x="0" y="76"/>
              </a:cxn>
              <a:cxn ang="0">
                <a:pos x="36" y="141"/>
              </a:cxn>
              <a:cxn ang="0">
                <a:pos x="39" y="160"/>
              </a:cxn>
              <a:cxn ang="0">
                <a:pos x="76" y="168"/>
              </a:cxn>
              <a:cxn ang="0">
                <a:pos x="113" y="160"/>
              </a:cxn>
              <a:cxn ang="0">
                <a:pos x="115" y="141"/>
              </a:cxn>
              <a:cxn ang="0">
                <a:pos x="152" y="76"/>
              </a:cxn>
              <a:cxn ang="0">
                <a:pos x="76" y="0"/>
              </a:cxn>
              <a:cxn ang="0">
                <a:pos x="104" y="132"/>
              </a:cxn>
              <a:cxn ang="0">
                <a:pos x="102" y="150"/>
              </a:cxn>
              <a:cxn ang="0">
                <a:pos x="76" y="154"/>
              </a:cxn>
              <a:cxn ang="0">
                <a:pos x="50" y="150"/>
              </a:cxn>
              <a:cxn ang="0">
                <a:pos x="48" y="132"/>
              </a:cxn>
              <a:cxn ang="0">
                <a:pos x="13" y="76"/>
              </a:cxn>
              <a:cxn ang="0">
                <a:pos x="76" y="14"/>
              </a:cxn>
              <a:cxn ang="0">
                <a:pos x="139" y="76"/>
              </a:cxn>
              <a:cxn ang="0">
                <a:pos x="104" y="132"/>
              </a:cxn>
              <a:cxn ang="0">
                <a:pos x="93" y="104"/>
              </a:cxn>
              <a:cxn ang="0">
                <a:pos x="76" y="74"/>
              </a:cxn>
              <a:cxn ang="0">
                <a:pos x="59" y="104"/>
              </a:cxn>
              <a:cxn ang="0">
                <a:pos x="52" y="89"/>
              </a:cxn>
              <a:cxn ang="0">
                <a:pos x="41" y="94"/>
              </a:cxn>
              <a:cxn ang="0">
                <a:pos x="58" y="131"/>
              </a:cxn>
              <a:cxn ang="0">
                <a:pos x="76" y="98"/>
              </a:cxn>
              <a:cxn ang="0">
                <a:pos x="94" y="131"/>
              </a:cxn>
              <a:cxn ang="0">
                <a:pos x="111" y="94"/>
              </a:cxn>
              <a:cxn ang="0">
                <a:pos x="100" y="89"/>
              </a:cxn>
              <a:cxn ang="0">
                <a:pos x="93" y="104"/>
              </a:cxn>
            </a:cxnLst>
            <a:rect l="0" t="0" r="r" b="b"/>
            <a:pathLst>
              <a:path w="152" h="221">
                <a:moveTo>
                  <a:pt x="76" y="31"/>
                </a:moveTo>
                <a:cubicBezTo>
                  <a:pt x="78" y="31"/>
                  <a:pt x="80" y="30"/>
                  <a:pt x="80" y="27"/>
                </a:cubicBezTo>
                <a:cubicBezTo>
                  <a:pt x="80" y="25"/>
                  <a:pt x="78" y="23"/>
                  <a:pt x="76" y="23"/>
                </a:cubicBezTo>
                <a:cubicBezTo>
                  <a:pt x="47" y="23"/>
                  <a:pt x="23" y="47"/>
                  <a:pt x="23" y="76"/>
                </a:cubicBezTo>
                <a:cubicBezTo>
                  <a:pt x="23" y="78"/>
                  <a:pt x="25" y="80"/>
                  <a:pt x="27" y="80"/>
                </a:cubicBezTo>
                <a:cubicBezTo>
                  <a:pt x="29" y="80"/>
                  <a:pt x="31" y="78"/>
                  <a:pt x="31" y="76"/>
                </a:cubicBezTo>
                <a:cubicBezTo>
                  <a:pt x="31" y="52"/>
                  <a:pt x="51" y="31"/>
                  <a:pt x="76" y="31"/>
                </a:cubicBezTo>
                <a:close/>
                <a:moveTo>
                  <a:pt x="44" y="192"/>
                </a:moveTo>
                <a:cubicBezTo>
                  <a:pt x="45" y="203"/>
                  <a:pt x="45" y="203"/>
                  <a:pt x="45" y="203"/>
                </a:cubicBezTo>
                <a:cubicBezTo>
                  <a:pt x="45" y="203"/>
                  <a:pt x="48" y="207"/>
                  <a:pt x="56" y="209"/>
                </a:cubicBezTo>
                <a:cubicBezTo>
                  <a:pt x="57" y="216"/>
                  <a:pt x="57" y="216"/>
                  <a:pt x="57" y="216"/>
                </a:cubicBezTo>
                <a:cubicBezTo>
                  <a:pt x="57" y="216"/>
                  <a:pt x="61" y="221"/>
                  <a:pt x="76" y="221"/>
                </a:cubicBezTo>
                <a:cubicBezTo>
                  <a:pt x="91" y="221"/>
                  <a:pt x="95" y="216"/>
                  <a:pt x="95" y="216"/>
                </a:cubicBezTo>
                <a:cubicBezTo>
                  <a:pt x="96" y="209"/>
                  <a:pt x="96" y="209"/>
                  <a:pt x="96" y="209"/>
                </a:cubicBezTo>
                <a:cubicBezTo>
                  <a:pt x="104" y="207"/>
                  <a:pt x="106" y="203"/>
                  <a:pt x="106" y="203"/>
                </a:cubicBezTo>
                <a:cubicBezTo>
                  <a:pt x="108" y="192"/>
                  <a:pt x="108" y="192"/>
                  <a:pt x="108" y="192"/>
                </a:cubicBezTo>
                <a:cubicBezTo>
                  <a:pt x="98" y="195"/>
                  <a:pt x="87" y="197"/>
                  <a:pt x="76" y="197"/>
                </a:cubicBezTo>
                <a:cubicBezTo>
                  <a:pt x="64" y="197"/>
                  <a:pt x="54" y="195"/>
                  <a:pt x="44" y="192"/>
                </a:cubicBezTo>
                <a:close/>
                <a:moveTo>
                  <a:pt x="41" y="170"/>
                </a:moveTo>
                <a:cubicBezTo>
                  <a:pt x="42" y="182"/>
                  <a:pt x="42" y="182"/>
                  <a:pt x="42" y="182"/>
                </a:cubicBezTo>
                <a:cubicBezTo>
                  <a:pt x="52" y="186"/>
                  <a:pt x="64" y="188"/>
                  <a:pt x="76" y="188"/>
                </a:cubicBezTo>
                <a:cubicBezTo>
                  <a:pt x="88" y="188"/>
                  <a:pt x="99" y="186"/>
                  <a:pt x="109" y="182"/>
                </a:cubicBezTo>
                <a:cubicBezTo>
                  <a:pt x="111" y="170"/>
                  <a:pt x="111" y="170"/>
                  <a:pt x="111" y="170"/>
                </a:cubicBezTo>
                <a:cubicBezTo>
                  <a:pt x="100" y="174"/>
                  <a:pt x="89" y="177"/>
                  <a:pt x="76" y="177"/>
                </a:cubicBezTo>
                <a:cubicBezTo>
                  <a:pt x="63" y="177"/>
                  <a:pt x="51" y="174"/>
                  <a:pt x="41" y="170"/>
                </a:cubicBezTo>
                <a:close/>
                <a:moveTo>
                  <a:pt x="76" y="0"/>
                </a:moveTo>
                <a:cubicBezTo>
                  <a:pt x="34" y="0"/>
                  <a:pt x="0" y="34"/>
                  <a:pt x="0" y="76"/>
                </a:cubicBezTo>
                <a:cubicBezTo>
                  <a:pt x="0" y="104"/>
                  <a:pt x="15" y="128"/>
                  <a:pt x="36" y="141"/>
                </a:cubicBezTo>
                <a:cubicBezTo>
                  <a:pt x="39" y="160"/>
                  <a:pt x="39" y="160"/>
                  <a:pt x="39" y="160"/>
                </a:cubicBezTo>
                <a:cubicBezTo>
                  <a:pt x="50" y="165"/>
                  <a:pt x="63" y="168"/>
                  <a:pt x="76" y="168"/>
                </a:cubicBezTo>
                <a:cubicBezTo>
                  <a:pt x="89" y="168"/>
                  <a:pt x="102" y="165"/>
                  <a:pt x="113" y="160"/>
                </a:cubicBezTo>
                <a:cubicBezTo>
                  <a:pt x="115" y="141"/>
                  <a:pt x="115" y="141"/>
                  <a:pt x="115" y="141"/>
                </a:cubicBezTo>
                <a:cubicBezTo>
                  <a:pt x="137" y="128"/>
                  <a:pt x="152" y="104"/>
                  <a:pt x="152" y="76"/>
                </a:cubicBezTo>
                <a:cubicBezTo>
                  <a:pt x="152" y="34"/>
                  <a:pt x="118" y="0"/>
                  <a:pt x="76" y="0"/>
                </a:cubicBezTo>
                <a:close/>
                <a:moveTo>
                  <a:pt x="104" y="132"/>
                </a:moveTo>
                <a:cubicBezTo>
                  <a:pt x="102" y="150"/>
                  <a:pt x="102" y="150"/>
                  <a:pt x="102" y="150"/>
                </a:cubicBezTo>
                <a:cubicBezTo>
                  <a:pt x="102" y="150"/>
                  <a:pt x="95" y="154"/>
                  <a:pt x="76" y="154"/>
                </a:cubicBezTo>
                <a:cubicBezTo>
                  <a:pt x="57" y="154"/>
                  <a:pt x="50" y="150"/>
                  <a:pt x="50" y="150"/>
                </a:cubicBezTo>
                <a:cubicBezTo>
                  <a:pt x="48" y="132"/>
                  <a:pt x="48" y="132"/>
                  <a:pt x="48" y="132"/>
                </a:cubicBezTo>
                <a:cubicBezTo>
                  <a:pt x="27" y="122"/>
                  <a:pt x="13" y="101"/>
                  <a:pt x="13" y="76"/>
                </a:cubicBezTo>
                <a:cubicBezTo>
                  <a:pt x="13" y="42"/>
                  <a:pt x="41" y="14"/>
                  <a:pt x="76" y="14"/>
                </a:cubicBezTo>
                <a:cubicBezTo>
                  <a:pt x="110" y="14"/>
                  <a:pt x="139" y="42"/>
                  <a:pt x="139" y="76"/>
                </a:cubicBezTo>
                <a:cubicBezTo>
                  <a:pt x="139" y="101"/>
                  <a:pt x="124" y="122"/>
                  <a:pt x="104" y="132"/>
                </a:cubicBezTo>
                <a:close/>
                <a:moveTo>
                  <a:pt x="93" y="104"/>
                </a:moveTo>
                <a:cubicBezTo>
                  <a:pt x="76" y="74"/>
                  <a:pt x="76" y="74"/>
                  <a:pt x="76" y="74"/>
                </a:cubicBezTo>
                <a:cubicBezTo>
                  <a:pt x="59" y="104"/>
                  <a:pt x="59" y="104"/>
                  <a:pt x="59" y="104"/>
                </a:cubicBezTo>
                <a:cubicBezTo>
                  <a:pt x="52" y="89"/>
                  <a:pt x="52" y="89"/>
                  <a:pt x="52" y="89"/>
                </a:cubicBezTo>
                <a:cubicBezTo>
                  <a:pt x="41" y="94"/>
                  <a:pt x="41" y="94"/>
                  <a:pt x="41" y="94"/>
                </a:cubicBezTo>
                <a:cubicBezTo>
                  <a:pt x="58" y="131"/>
                  <a:pt x="58" y="131"/>
                  <a:pt x="58" y="131"/>
                </a:cubicBezTo>
                <a:cubicBezTo>
                  <a:pt x="76" y="98"/>
                  <a:pt x="76" y="98"/>
                  <a:pt x="76" y="98"/>
                </a:cubicBezTo>
                <a:cubicBezTo>
                  <a:pt x="94" y="131"/>
                  <a:pt x="94" y="131"/>
                  <a:pt x="94" y="131"/>
                </a:cubicBezTo>
                <a:cubicBezTo>
                  <a:pt x="111" y="94"/>
                  <a:pt x="111" y="94"/>
                  <a:pt x="111" y="94"/>
                </a:cubicBezTo>
                <a:cubicBezTo>
                  <a:pt x="100" y="89"/>
                  <a:pt x="100" y="89"/>
                  <a:pt x="100" y="89"/>
                </a:cubicBezTo>
                <a:lnTo>
                  <a:pt x="93" y="104"/>
                </a:lnTo>
                <a:close/>
              </a:path>
            </a:pathLst>
          </a:custGeom>
          <a:solidFill>
            <a:srgbClr val="FCB00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algun Gothic" panose="020B0503020000020004" pitchFamily="34" charset="-127"/>
              <a:ea typeface="Malgun Gothic" panose="020B0503020000020004" pitchFamily="34" charset="-127"/>
              <a:cs typeface="+mn-cs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545728" y="3603371"/>
            <a:ext cx="1002678" cy="1005578"/>
            <a:chOff x="4747940" y="685998"/>
            <a:chExt cx="2418310" cy="2425303"/>
          </a:xfrm>
          <a:solidFill>
            <a:srgbClr val="202A36"/>
          </a:solidFill>
        </p:grpSpPr>
        <p:sp>
          <p:nvSpPr>
            <p:cNvPr id="25" name="Oval 5"/>
            <p:cNvSpPr>
              <a:spLocks noChangeArrowheads="1"/>
            </p:cNvSpPr>
            <p:nvPr/>
          </p:nvSpPr>
          <p:spPr bwMode="auto">
            <a:xfrm>
              <a:off x="4837113" y="774700"/>
              <a:ext cx="2238375" cy="224631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4747940" y="685998"/>
              <a:ext cx="2418310" cy="2425303"/>
            </a:xfrm>
            <a:custGeom>
              <a:avLst/>
              <a:gdLst>
                <a:gd name="T0" fmla="*/ 592 w 1184"/>
                <a:gd name="T1" fmla="*/ 0 h 1184"/>
                <a:gd name="T2" fmla="*/ 0 w 1184"/>
                <a:gd name="T3" fmla="*/ 592 h 1184"/>
                <a:gd name="T4" fmla="*/ 592 w 1184"/>
                <a:gd name="T5" fmla="*/ 1184 h 1184"/>
                <a:gd name="T6" fmla="*/ 1184 w 1184"/>
                <a:gd name="T7" fmla="*/ 592 h 1184"/>
                <a:gd name="T8" fmla="*/ 592 w 1184"/>
                <a:gd name="T9" fmla="*/ 0 h 1184"/>
                <a:gd name="T10" fmla="*/ 941 w 1184"/>
                <a:gd name="T11" fmla="*/ 941 h 1184"/>
                <a:gd name="T12" fmla="*/ 784 w 1184"/>
                <a:gd name="T13" fmla="*/ 1047 h 1184"/>
                <a:gd name="T14" fmla="*/ 592 w 1184"/>
                <a:gd name="T15" fmla="*/ 1085 h 1184"/>
                <a:gd name="T16" fmla="*/ 400 w 1184"/>
                <a:gd name="T17" fmla="*/ 1047 h 1184"/>
                <a:gd name="T18" fmla="*/ 243 w 1184"/>
                <a:gd name="T19" fmla="*/ 941 h 1184"/>
                <a:gd name="T20" fmla="*/ 137 w 1184"/>
                <a:gd name="T21" fmla="*/ 784 h 1184"/>
                <a:gd name="T22" fmla="*/ 99 w 1184"/>
                <a:gd name="T23" fmla="*/ 592 h 1184"/>
                <a:gd name="T24" fmla="*/ 137 w 1184"/>
                <a:gd name="T25" fmla="*/ 400 h 1184"/>
                <a:gd name="T26" fmla="*/ 243 w 1184"/>
                <a:gd name="T27" fmla="*/ 243 h 1184"/>
                <a:gd name="T28" fmla="*/ 400 w 1184"/>
                <a:gd name="T29" fmla="*/ 137 h 1184"/>
                <a:gd name="T30" fmla="*/ 592 w 1184"/>
                <a:gd name="T31" fmla="*/ 99 h 1184"/>
                <a:gd name="T32" fmla="*/ 784 w 1184"/>
                <a:gd name="T33" fmla="*/ 137 h 1184"/>
                <a:gd name="T34" fmla="*/ 941 w 1184"/>
                <a:gd name="T35" fmla="*/ 243 h 1184"/>
                <a:gd name="T36" fmla="*/ 1047 w 1184"/>
                <a:gd name="T37" fmla="*/ 400 h 1184"/>
                <a:gd name="T38" fmla="*/ 1085 w 1184"/>
                <a:gd name="T39" fmla="*/ 592 h 1184"/>
                <a:gd name="T40" fmla="*/ 1047 w 1184"/>
                <a:gd name="T41" fmla="*/ 784 h 1184"/>
                <a:gd name="T42" fmla="*/ 941 w 1184"/>
                <a:gd name="T43" fmla="*/ 941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84" h="1184">
                  <a:moveTo>
                    <a:pt x="592" y="0"/>
                  </a:moveTo>
                  <a:cubicBezTo>
                    <a:pt x="265" y="0"/>
                    <a:pt x="0" y="265"/>
                    <a:pt x="0" y="592"/>
                  </a:cubicBezTo>
                  <a:cubicBezTo>
                    <a:pt x="0" y="919"/>
                    <a:pt x="265" y="1184"/>
                    <a:pt x="592" y="1184"/>
                  </a:cubicBezTo>
                  <a:cubicBezTo>
                    <a:pt x="919" y="1184"/>
                    <a:pt x="1184" y="919"/>
                    <a:pt x="1184" y="592"/>
                  </a:cubicBezTo>
                  <a:cubicBezTo>
                    <a:pt x="1184" y="265"/>
                    <a:pt x="919" y="0"/>
                    <a:pt x="592" y="0"/>
                  </a:cubicBezTo>
                  <a:close/>
                  <a:moveTo>
                    <a:pt x="941" y="941"/>
                  </a:moveTo>
                  <a:cubicBezTo>
                    <a:pt x="896" y="986"/>
                    <a:pt x="843" y="1022"/>
                    <a:pt x="784" y="1047"/>
                  </a:cubicBezTo>
                  <a:cubicBezTo>
                    <a:pt x="723" y="1072"/>
                    <a:pt x="659" y="1085"/>
                    <a:pt x="592" y="1085"/>
                  </a:cubicBezTo>
                  <a:cubicBezTo>
                    <a:pt x="525" y="1085"/>
                    <a:pt x="461" y="1072"/>
                    <a:pt x="400" y="1047"/>
                  </a:cubicBezTo>
                  <a:cubicBezTo>
                    <a:pt x="341" y="1022"/>
                    <a:pt x="288" y="986"/>
                    <a:pt x="243" y="941"/>
                  </a:cubicBezTo>
                  <a:cubicBezTo>
                    <a:pt x="198" y="896"/>
                    <a:pt x="162" y="843"/>
                    <a:pt x="137" y="784"/>
                  </a:cubicBezTo>
                  <a:cubicBezTo>
                    <a:pt x="112" y="723"/>
                    <a:pt x="99" y="659"/>
                    <a:pt x="99" y="592"/>
                  </a:cubicBezTo>
                  <a:cubicBezTo>
                    <a:pt x="99" y="525"/>
                    <a:pt x="112" y="461"/>
                    <a:pt x="137" y="400"/>
                  </a:cubicBezTo>
                  <a:cubicBezTo>
                    <a:pt x="162" y="341"/>
                    <a:pt x="198" y="288"/>
                    <a:pt x="243" y="243"/>
                  </a:cubicBezTo>
                  <a:cubicBezTo>
                    <a:pt x="288" y="198"/>
                    <a:pt x="341" y="162"/>
                    <a:pt x="400" y="137"/>
                  </a:cubicBezTo>
                  <a:cubicBezTo>
                    <a:pt x="461" y="112"/>
                    <a:pt x="525" y="99"/>
                    <a:pt x="592" y="99"/>
                  </a:cubicBezTo>
                  <a:cubicBezTo>
                    <a:pt x="659" y="99"/>
                    <a:pt x="723" y="112"/>
                    <a:pt x="784" y="137"/>
                  </a:cubicBezTo>
                  <a:cubicBezTo>
                    <a:pt x="843" y="162"/>
                    <a:pt x="896" y="198"/>
                    <a:pt x="941" y="243"/>
                  </a:cubicBezTo>
                  <a:cubicBezTo>
                    <a:pt x="986" y="288"/>
                    <a:pt x="1022" y="341"/>
                    <a:pt x="1047" y="400"/>
                  </a:cubicBezTo>
                  <a:cubicBezTo>
                    <a:pt x="1072" y="461"/>
                    <a:pt x="1085" y="525"/>
                    <a:pt x="1085" y="592"/>
                  </a:cubicBezTo>
                  <a:cubicBezTo>
                    <a:pt x="1085" y="659"/>
                    <a:pt x="1072" y="723"/>
                    <a:pt x="1047" y="784"/>
                  </a:cubicBezTo>
                  <a:cubicBezTo>
                    <a:pt x="1022" y="843"/>
                    <a:pt x="986" y="896"/>
                    <a:pt x="941" y="9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8889365" y="3995420"/>
            <a:ext cx="317500" cy="239395"/>
            <a:chOff x="3175" y="-1587"/>
            <a:chExt cx="490538" cy="430212"/>
          </a:xfrm>
          <a:solidFill>
            <a:srgbClr val="FCB00F"/>
          </a:solidFill>
        </p:grpSpPr>
        <p:sp>
          <p:nvSpPr>
            <p:cNvPr id="32" name="Freeform 175"/>
            <p:cNvSpPr>
              <a:spLocks noEditPoints="1"/>
            </p:cNvSpPr>
            <p:nvPr/>
          </p:nvSpPr>
          <p:spPr bwMode="auto">
            <a:xfrm>
              <a:off x="3175" y="-1587"/>
              <a:ext cx="490538" cy="430212"/>
            </a:xfrm>
            <a:custGeom>
              <a:avLst/>
              <a:gdLst>
                <a:gd name="T0" fmla="*/ 128 w 128"/>
                <a:gd name="T1" fmla="*/ 66 h 112"/>
                <a:gd name="T2" fmla="*/ 112 w 128"/>
                <a:gd name="T3" fmla="*/ 6 h 112"/>
                <a:gd name="T4" fmla="*/ 104 w 128"/>
                <a:gd name="T5" fmla="*/ 0 h 112"/>
                <a:gd name="T6" fmla="*/ 64 w 128"/>
                <a:gd name="T7" fmla="*/ 0 h 112"/>
                <a:gd name="T8" fmla="*/ 24 w 128"/>
                <a:gd name="T9" fmla="*/ 0 h 112"/>
                <a:gd name="T10" fmla="*/ 16 w 128"/>
                <a:gd name="T11" fmla="*/ 6 h 112"/>
                <a:gd name="T12" fmla="*/ 0 w 128"/>
                <a:gd name="T13" fmla="*/ 66 h 112"/>
                <a:gd name="T14" fmla="*/ 0 w 128"/>
                <a:gd name="T15" fmla="*/ 68 h 112"/>
                <a:gd name="T16" fmla="*/ 0 w 128"/>
                <a:gd name="T17" fmla="*/ 96 h 112"/>
                <a:gd name="T18" fmla="*/ 16 w 128"/>
                <a:gd name="T19" fmla="*/ 112 h 112"/>
                <a:gd name="T20" fmla="*/ 112 w 128"/>
                <a:gd name="T21" fmla="*/ 112 h 112"/>
                <a:gd name="T22" fmla="*/ 128 w 128"/>
                <a:gd name="T23" fmla="*/ 96 h 112"/>
                <a:gd name="T24" fmla="*/ 128 w 128"/>
                <a:gd name="T25" fmla="*/ 68 h 112"/>
                <a:gd name="T26" fmla="*/ 128 w 128"/>
                <a:gd name="T27" fmla="*/ 66 h 112"/>
                <a:gd name="T28" fmla="*/ 120 w 128"/>
                <a:gd name="T29" fmla="*/ 96 h 112"/>
                <a:gd name="T30" fmla="*/ 112 w 128"/>
                <a:gd name="T31" fmla="*/ 104 h 112"/>
                <a:gd name="T32" fmla="*/ 16 w 128"/>
                <a:gd name="T33" fmla="*/ 104 h 112"/>
                <a:gd name="T34" fmla="*/ 8 w 128"/>
                <a:gd name="T35" fmla="*/ 96 h 112"/>
                <a:gd name="T36" fmla="*/ 8 w 128"/>
                <a:gd name="T37" fmla="*/ 68 h 112"/>
                <a:gd name="T38" fmla="*/ 24 w 128"/>
                <a:gd name="T39" fmla="*/ 8 h 112"/>
                <a:gd name="T40" fmla="*/ 104 w 128"/>
                <a:gd name="T41" fmla="*/ 8 h 112"/>
                <a:gd name="T42" fmla="*/ 120 w 128"/>
                <a:gd name="T43" fmla="*/ 68 h 112"/>
                <a:gd name="T44" fmla="*/ 120 w 128"/>
                <a:gd name="T45" fmla="*/ 9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8" h="112">
                  <a:moveTo>
                    <a:pt x="128" y="66"/>
                  </a:moveTo>
                  <a:cubicBezTo>
                    <a:pt x="112" y="6"/>
                    <a:pt x="112" y="6"/>
                    <a:pt x="112" y="6"/>
                  </a:cubicBezTo>
                  <a:cubicBezTo>
                    <a:pt x="111" y="2"/>
                    <a:pt x="108" y="0"/>
                    <a:pt x="104" y="0"/>
                  </a:cubicBezTo>
                  <a:cubicBezTo>
                    <a:pt x="64" y="0"/>
                    <a:pt x="64" y="0"/>
                    <a:pt x="64" y="0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20" y="0"/>
                    <a:pt x="17" y="2"/>
                    <a:pt x="16" y="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67"/>
                    <a:pt x="0" y="67"/>
                    <a:pt x="0" y="68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105"/>
                    <a:pt x="7" y="112"/>
                    <a:pt x="16" y="112"/>
                  </a:cubicBezTo>
                  <a:cubicBezTo>
                    <a:pt x="112" y="112"/>
                    <a:pt x="112" y="112"/>
                    <a:pt x="112" y="112"/>
                  </a:cubicBezTo>
                  <a:cubicBezTo>
                    <a:pt x="121" y="112"/>
                    <a:pt x="128" y="105"/>
                    <a:pt x="128" y="96"/>
                  </a:cubicBezTo>
                  <a:cubicBezTo>
                    <a:pt x="128" y="68"/>
                    <a:pt x="128" y="68"/>
                    <a:pt x="128" y="68"/>
                  </a:cubicBezTo>
                  <a:cubicBezTo>
                    <a:pt x="128" y="67"/>
                    <a:pt x="128" y="67"/>
                    <a:pt x="128" y="66"/>
                  </a:cubicBezTo>
                  <a:close/>
                  <a:moveTo>
                    <a:pt x="120" y="96"/>
                  </a:moveTo>
                  <a:cubicBezTo>
                    <a:pt x="120" y="100"/>
                    <a:pt x="116" y="104"/>
                    <a:pt x="112" y="104"/>
                  </a:cubicBezTo>
                  <a:cubicBezTo>
                    <a:pt x="16" y="104"/>
                    <a:pt x="16" y="104"/>
                    <a:pt x="16" y="104"/>
                  </a:cubicBezTo>
                  <a:cubicBezTo>
                    <a:pt x="12" y="104"/>
                    <a:pt x="8" y="100"/>
                    <a:pt x="8" y="96"/>
                  </a:cubicBezTo>
                  <a:cubicBezTo>
                    <a:pt x="8" y="68"/>
                    <a:pt x="8" y="68"/>
                    <a:pt x="8" y="6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104" y="8"/>
                    <a:pt x="104" y="8"/>
                    <a:pt x="104" y="8"/>
                  </a:cubicBezTo>
                  <a:cubicBezTo>
                    <a:pt x="120" y="68"/>
                    <a:pt x="120" y="68"/>
                    <a:pt x="120" y="68"/>
                  </a:cubicBezTo>
                  <a:lnTo>
                    <a:pt x="120" y="9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id-ID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Freeform 176"/>
            <p:cNvSpPr>
              <a:spLocks noEditPoints="1"/>
            </p:cNvSpPr>
            <p:nvPr/>
          </p:nvSpPr>
          <p:spPr bwMode="auto">
            <a:xfrm>
              <a:off x="60325" y="58738"/>
              <a:ext cx="374650" cy="277812"/>
            </a:xfrm>
            <a:custGeom>
              <a:avLst/>
              <a:gdLst>
                <a:gd name="T0" fmla="*/ 80 w 98"/>
                <a:gd name="T1" fmla="*/ 0 h 72"/>
                <a:gd name="T2" fmla="*/ 18 w 98"/>
                <a:gd name="T3" fmla="*/ 0 h 72"/>
                <a:gd name="T4" fmla="*/ 14 w 98"/>
                <a:gd name="T5" fmla="*/ 3 h 72"/>
                <a:gd name="T6" fmla="*/ 0 w 98"/>
                <a:gd name="T7" fmla="*/ 51 h 72"/>
                <a:gd name="T8" fmla="*/ 1 w 98"/>
                <a:gd name="T9" fmla="*/ 54 h 72"/>
                <a:gd name="T10" fmla="*/ 4 w 98"/>
                <a:gd name="T11" fmla="*/ 56 h 72"/>
                <a:gd name="T12" fmla="*/ 16 w 98"/>
                <a:gd name="T13" fmla="*/ 56 h 72"/>
                <a:gd name="T14" fmla="*/ 20 w 98"/>
                <a:gd name="T15" fmla="*/ 56 h 72"/>
                <a:gd name="T16" fmla="*/ 23 w 98"/>
                <a:gd name="T17" fmla="*/ 56 h 72"/>
                <a:gd name="T18" fmla="*/ 28 w 98"/>
                <a:gd name="T19" fmla="*/ 68 h 72"/>
                <a:gd name="T20" fmla="*/ 35 w 98"/>
                <a:gd name="T21" fmla="*/ 72 h 72"/>
                <a:gd name="T22" fmla="*/ 63 w 98"/>
                <a:gd name="T23" fmla="*/ 72 h 72"/>
                <a:gd name="T24" fmla="*/ 70 w 98"/>
                <a:gd name="T25" fmla="*/ 68 h 72"/>
                <a:gd name="T26" fmla="*/ 75 w 98"/>
                <a:gd name="T27" fmla="*/ 56 h 72"/>
                <a:gd name="T28" fmla="*/ 78 w 98"/>
                <a:gd name="T29" fmla="*/ 56 h 72"/>
                <a:gd name="T30" fmla="*/ 82 w 98"/>
                <a:gd name="T31" fmla="*/ 56 h 72"/>
                <a:gd name="T32" fmla="*/ 94 w 98"/>
                <a:gd name="T33" fmla="*/ 56 h 72"/>
                <a:gd name="T34" fmla="*/ 97 w 98"/>
                <a:gd name="T35" fmla="*/ 54 h 72"/>
                <a:gd name="T36" fmla="*/ 98 w 98"/>
                <a:gd name="T37" fmla="*/ 51 h 72"/>
                <a:gd name="T38" fmla="*/ 84 w 98"/>
                <a:gd name="T39" fmla="*/ 3 h 72"/>
                <a:gd name="T40" fmla="*/ 80 w 98"/>
                <a:gd name="T41" fmla="*/ 0 h 72"/>
                <a:gd name="T42" fmla="*/ 82 w 98"/>
                <a:gd name="T43" fmla="*/ 48 h 72"/>
                <a:gd name="T44" fmla="*/ 75 w 98"/>
                <a:gd name="T45" fmla="*/ 48 h 72"/>
                <a:gd name="T46" fmla="*/ 68 w 98"/>
                <a:gd name="T47" fmla="*/ 52 h 72"/>
                <a:gd name="T48" fmla="*/ 63 w 98"/>
                <a:gd name="T49" fmla="*/ 64 h 72"/>
                <a:gd name="T50" fmla="*/ 35 w 98"/>
                <a:gd name="T51" fmla="*/ 64 h 72"/>
                <a:gd name="T52" fmla="*/ 30 w 98"/>
                <a:gd name="T53" fmla="*/ 52 h 72"/>
                <a:gd name="T54" fmla="*/ 23 w 98"/>
                <a:gd name="T55" fmla="*/ 48 h 72"/>
                <a:gd name="T56" fmla="*/ 16 w 98"/>
                <a:gd name="T57" fmla="*/ 48 h 72"/>
                <a:gd name="T58" fmla="*/ 6 w 98"/>
                <a:gd name="T59" fmla="*/ 48 h 72"/>
                <a:gd name="T60" fmla="*/ 18 w 98"/>
                <a:gd name="T61" fmla="*/ 4 h 72"/>
                <a:gd name="T62" fmla="*/ 80 w 98"/>
                <a:gd name="T63" fmla="*/ 4 h 72"/>
                <a:gd name="T64" fmla="*/ 92 w 98"/>
                <a:gd name="T65" fmla="*/ 48 h 72"/>
                <a:gd name="T66" fmla="*/ 82 w 98"/>
                <a:gd name="T67" fmla="*/ 4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8" h="72">
                  <a:moveTo>
                    <a:pt x="80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6" y="0"/>
                    <a:pt x="15" y="1"/>
                    <a:pt x="14" y="3"/>
                  </a:cubicBezTo>
                  <a:cubicBezTo>
                    <a:pt x="0" y="51"/>
                    <a:pt x="0" y="51"/>
                    <a:pt x="0" y="51"/>
                  </a:cubicBezTo>
                  <a:cubicBezTo>
                    <a:pt x="0" y="52"/>
                    <a:pt x="0" y="53"/>
                    <a:pt x="1" y="54"/>
                  </a:cubicBezTo>
                  <a:cubicBezTo>
                    <a:pt x="2" y="55"/>
                    <a:pt x="3" y="56"/>
                    <a:pt x="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20" y="56"/>
                    <a:pt x="20" y="56"/>
                    <a:pt x="20" y="56"/>
                  </a:cubicBezTo>
                  <a:cubicBezTo>
                    <a:pt x="23" y="56"/>
                    <a:pt x="23" y="56"/>
                    <a:pt x="23" y="56"/>
                  </a:cubicBezTo>
                  <a:cubicBezTo>
                    <a:pt x="28" y="68"/>
                    <a:pt x="28" y="68"/>
                    <a:pt x="28" y="68"/>
                  </a:cubicBezTo>
                  <a:cubicBezTo>
                    <a:pt x="30" y="70"/>
                    <a:pt x="32" y="72"/>
                    <a:pt x="35" y="72"/>
                  </a:cubicBezTo>
                  <a:cubicBezTo>
                    <a:pt x="63" y="72"/>
                    <a:pt x="63" y="72"/>
                    <a:pt x="63" y="72"/>
                  </a:cubicBezTo>
                  <a:cubicBezTo>
                    <a:pt x="66" y="72"/>
                    <a:pt x="68" y="70"/>
                    <a:pt x="70" y="68"/>
                  </a:cubicBezTo>
                  <a:cubicBezTo>
                    <a:pt x="75" y="56"/>
                    <a:pt x="75" y="56"/>
                    <a:pt x="75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82" y="56"/>
                    <a:pt x="82" y="56"/>
                    <a:pt x="82" y="56"/>
                  </a:cubicBezTo>
                  <a:cubicBezTo>
                    <a:pt x="94" y="56"/>
                    <a:pt x="94" y="56"/>
                    <a:pt x="94" y="56"/>
                  </a:cubicBezTo>
                  <a:cubicBezTo>
                    <a:pt x="95" y="56"/>
                    <a:pt x="96" y="55"/>
                    <a:pt x="97" y="54"/>
                  </a:cubicBezTo>
                  <a:cubicBezTo>
                    <a:pt x="98" y="53"/>
                    <a:pt x="98" y="52"/>
                    <a:pt x="98" y="51"/>
                  </a:cubicBezTo>
                  <a:cubicBezTo>
                    <a:pt x="84" y="3"/>
                    <a:pt x="84" y="3"/>
                    <a:pt x="84" y="3"/>
                  </a:cubicBezTo>
                  <a:cubicBezTo>
                    <a:pt x="83" y="1"/>
                    <a:pt x="82" y="0"/>
                    <a:pt x="80" y="0"/>
                  </a:cubicBezTo>
                  <a:close/>
                  <a:moveTo>
                    <a:pt x="82" y="48"/>
                  </a:moveTo>
                  <a:cubicBezTo>
                    <a:pt x="75" y="48"/>
                    <a:pt x="75" y="48"/>
                    <a:pt x="75" y="48"/>
                  </a:cubicBezTo>
                  <a:cubicBezTo>
                    <a:pt x="72" y="48"/>
                    <a:pt x="70" y="50"/>
                    <a:pt x="68" y="52"/>
                  </a:cubicBezTo>
                  <a:cubicBezTo>
                    <a:pt x="63" y="64"/>
                    <a:pt x="63" y="64"/>
                    <a:pt x="63" y="64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0" y="52"/>
                    <a:pt x="30" y="52"/>
                    <a:pt x="30" y="52"/>
                  </a:cubicBezTo>
                  <a:cubicBezTo>
                    <a:pt x="28" y="50"/>
                    <a:pt x="26" y="48"/>
                    <a:pt x="23" y="48"/>
                  </a:cubicBezTo>
                  <a:cubicBezTo>
                    <a:pt x="16" y="48"/>
                    <a:pt x="16" y="48"/>
                    <a:pt x="16" y="48"/>
                  </a:cubicBezTo>
                  <a:cubicBezTo>
                    <a:pt x="6" y="48"/>
                    <a:pt x="6" y="48"/>
                    <a:pt x="6" y="48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80" y="4"/>
                    <a:pt x="80" y="4"/>
                    <a:pt x="80" y="4"/>
                  </a:cubicBezTo>
                  <a:cubicBezTo>
                    <a:pt x="92" y="48"/>
                    <a:pt x="92" y="48"/>
                    <a:pt x="92" y="48"/>
                  </a:cubicBezTo>
                  <a:lnTo>
                    <a:pt x="82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id-ID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5" name="TextBox 28"/>
          <p:cNvSpPr txBox="1"/>
          <p:nvPr/>
        </p:nvSpPr>
        <p:spPr>
          <a:xfrm>
            <a:off x="8310845" y="4609618"/>
            <a:ext cx="2271665" cy="906780"/>
          </a:xfrm>
          <a:prstGeom prst="rect">
            <a:avLst/>
          </a:prstGeom>
          <a:noFill/>
        </p:spPr>
        <p:txBody>
          <a:bodyPr wrap="square" lIns="68598" tIns="34299" rIns="68598" bIns="34299" rtlCol="0">
            <a:spAutoFit/>
          </a:bodyPr>
          <a:lstStyle>
            <a:defPPr>
              <a:defRPr lang="zh-CN"/>
            </a:defPPr>
            <a:lvl1pPr marR="0" lvl="0" indent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1400" b="1" i="0" u="none" strike="noStrike" kern="0" cap="none" spc="0" normalizeH="0" baseline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 dirty="0"/>
              <a:t>2020.04-2020.07</a:t>
            </a:r>
            <a:endParaRPr lang="en-US" altLang="zh-CN" dirty="0"/>
          </a:p>
          <a:p>
            <a:pPr algn="l">
              <a:lnSpc>
                <a:spcPct val="130000"/>
              </a:lnSpc>
              <a:defRPr/>
            </a:pPr>
            <a:r>
              <a:rPr lang="zh-CN" altLang="en-US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     完成研究内容第</a:t>
            </a:r>
            <a:r>
              <a:rPr lang="en-US" altLang="zh-CN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3</a:t>
            </a:r>
            <a:r>
              <a:rPr lang="zh-CN" altLang="en-US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部分</a:t>
            </a:r>
            <a:endParaRPr lang="zh-CN" altLang="en-US" b="0" kern="12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  <a:sym typeface="+mn-ea"/>
            </a:endParaRPr>
          </a:p>
          <a:p>
            <a:pPr algn="l">
              <a:lnSpc>
                <a:spcPct val="130000"/>
              </a:lnSpc>
              <a:defRPr/>
            </a:pPr>
            <a:r>
              <a:rPr lang="zh-CN" altLang="en-US" b="0" kern="1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    </a:t>
            </a:r>
            <a:r>
              <a:rPr lang="zh-CN" altLang="en-US" b="0" kern="1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(进行中)</a:t>
            </a:r>
            <a:endParaRPr lang="zh-CN" altLang="en-US" dirty="0"/>
          </a:p>
        </p:txBody>
      </p:sp>
      <p:sp>
        <p:nvSpPr>
          <p:cNvPr id="52" name="Freeform 7"/>
          <p:cNvSpPr/>
          <p:nvPr/>
        </p:nvSpPr>
        <p:spPr>
          <a:xfrm>
            <a:off x="3167898" y="2803287"/>
            <a:ext cx="6038850" cy="1225494"/>
          </a:xfrm>
          <a:custGeom>
            <a:avLst/>
            <a:gdLst>
              <a:gd name="connsiteX0" fmla="*/ 0 w 6781800"/>
              <a:gd name="connsiteY0" fmla="*/ 299838 h 1215160"/>
              <a:gd name="connsiteX1" fmla="*/ 2705100 w 6781800"/>
              <a:gd name="connsiteY1" fmla="*/ 52188 h 1215160"/>
              <a:gd name="connsiteX2" fmla="*/ 5619750 w 6781800"/>
              <a:gd name="connsiteY2" fmla="*/ 1195188 h 1215160"/>
              <a:gd name="connsiteX3" fmla="*/ 6781800 w 6781800"/>
              <a:gd name="connsiteY3" fmla="*/ 757038 h 1215160"/>
              <a:gd name="connsiteX0-1" fmla="*/ 0 w 6038850"/>
              <a:gd name="connsiteY0-2" fmla="*/ 299838 h 1304686"/>
              <a:gd name="connsiteX1-3" fmla="*/ 2705100 w 6038850"/>
              <a:gd name="connsiteY1-4" fmla="*/ 52188 h 1304686"/>
              <a:gd name="connsiteX2-5" fmla="*/ 5619750 w 6038850"/>
              <a:gd name="connsiteY2-6" fmla="*/ 1195188 h 1304686"/>
              <a:gd name="connsiteX3-7" fmla="*/ 6038850 w 6038850"/>
              <a:gd name="connsiteY3-8" fmla="*/ 1176138 h 1304686"/>
              <a:gd name="connsiteX0-9" fmla="*/ 0 w 6038850"/>
              <a:gd name="connsiteY0-10" fmla="*/ 287550 h 1218694"/>
              <a:gd name="connsiteX1-11" fmla="*/ 2705100 w 6038850"/>
              <a:gd name="connsiteY1-12" fmla="*/ 39900 h 1218694"/>
              <a:gd name="connsiteX2-13" fmla="*/ 4832350 w 6038850"/>
              <a:gd name="connsiteY2-14" fmla="*/ 1005100 h 1218694"/>
              <a:gd name="connsiteX3-15" fmla="*/ 6038850 w 6038850"/>
              <a:gd name="connsiteY3-16" fmla="*/ 1163850 h 1218694"/>
              <a:gd name="connsiteX0-17" fmla="*/ 0 w 6038850"/>
              <a:gd name="connsiteY0-18" fmla="*/ 287550 h 1225494"/>
              <a:gd name="connsiteX1-19" fmla="*/ 2705100 w 6038850"/>
              <a:gd name="connsiteY1-20" fmla="*/ 39900 h 1225494"/>
              <a:gd name="connsiteX2-21" fmla="*/ 4832350 w 6038850"/>
              <a:gd name="connsiteY2-22" fmla="*/ 1005100 h 1225494"/>
              <a:gd name="connsiteX3-23" fmla="*/ 6038850 w 6038850"/>
              <a:gd name="connsiteY3-24" fmla="*/ 1163850 h 122549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038850" h="1225494">
                <a:moveTo>
                  <a:pt x="0" y="287550"/>
                </a:moveTo>
                <a:cubicBezTo>
                  <a:pt x="884237" y="89112"/>
                  <a:pt x="1899708" y="-79692"/>
                  <a:pt x="2705100" y="39900"/>
                </a:cubicBezTo>
                <a:cubicBezTo>
                  <a:pt x="3510492" y="159492"/>
                  <a:pt x="4371975" y="786025"/>
                  <a:pt x="4832350" y="1005100"/>
                </a:cubicBezTo>
                <a:cubicBezTo>
                  <a:pt x="5292725" y="1224175"/>
                  <a:pt x="5829300" y="1285558"/>
                  <a:pt x="6038850" y="1163850"/>
                </a:cubicBezTo>
              </a:path>
            </a:pathLst>
          </a:custGeom>
          <a:ln w="28575" cmpd="sng">
            <a:solidFill>
              <a:srgbClr val="202A36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00946 -0.080925 C -0.700946 -0.080695 -0.555087 -0.147365 -0.473567 -0.127455 C -0.371943 -0.118195 -0.394318 -0.133015 -0.211542 0.037355 C -0.028650 0.207725 -0.052287 0.019075 -0.010447 0.014448 " pathEditMode="relative" rAng="0" ptsTypes="AAAA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" y="7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52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2717683" y="606229"/>
            <a:ext cx="267081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Calibri" panose="020F0502020204030204" pitchFamily="34" charset="0"/>
              </a:rPr>
              <a:t>现阶段研究成果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452253" y="2241550"/>
            <a:ext cx="8459470" cy="1235941"/>
            <a:chOff x="4166568" y="1324283"/>
            <a:chExt cx="10583111" cy="2449955"/>
          </a:xfrm>
        </p:grpSpPr>
        <p:sp>
          <p:nvSpPr>
            <p:cNvPr id="29" name="矩形 3"/>
            <p:cNvSpPr/>
            <p:nvPr/>
          </p:nvSpPr>
          <p:spPr>
            <a:xfrm>
              <a:off x="5076166" y="1944839"/>
              <a:ext cx="9673513" cy="1564607"/>
            </a:xfrm>
            <a:custGeom>
              <a:avLst/>
              <a:gdLst>
                <a:gd name="connsiteX0" fmla="*/ 0 w 5688632"/>
                <a:gd name="connsiteY0" fmla="*/ 0 h 2053062"/>
                <a:gd name="connsiteX1" fmla="*/ 5688632 w 5688632"/>
                <a:gd name="connsiteY1" fmla="*/ 0 h 2053062"/>
                <a:gd name="connsiteX2" fmla="*/ 5688632 w 5688632"/>
                <a:gd name="connsiteY2" fmla="*/ 2053062 h 2053062"/>
                <a:gd name="connsiteX3" fmla="*/ 0 w 5688632"/>
                <a:gd name="connsiteY3" fmla="*/ 2053062 h 2053062"/>
                <a:gd name="connsiteX4" fmla="*/ 0 w 5688632"/>
                <a:gd name="connsiteY4" fmla="*/ 0 h 2053062"/>
                <a:gd name="connsiteX0-1" fmla="*/ 433137 w 5688632"/>
                <a:gd name="connsiteY0-2" fmla="*/ 12032 h 2053062"/>
                <a:gd name="connsiteX1-3" fmla="*/ 5688632 w 5688632"/>
                <a:gd name="connsiteY1-4" fmla="*/ 0 h 2053062"/>
                <a:gd name="connsiteX2-5" fmla="*/ 5688632 w 5688632"/>
                <a:gd name="connsiteY2-6" fmla="*/ 2053062 h 2053062"/>
                <a:gd name="connsiteX3-7" fmla="*/ 0 w 5688632"/>
                <a:gd name="connsiteY3-8" fmla="*/ 2053062 h 2053062"/>
                <a:gd name="connsiteX4-9" fmla="*/ 433137 w 5688632"/>
                <a:gd name="connsiteY4-10" fmla="*/ 12032 h 205306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5688632" h="2053062">
                  <a:moveTo>
                    <a:pt x="433137" y="12032"/>
                  </a:moveTo>
                  <a:lnTo>
                    <a:pt x="5688632" y="0"/>
                  </a:lnTo>
                  <a:lnTo>
                    <a:pt x="5688632" y="2053062"/>
                  </a:lnTo>
                  <a:lnTo>
                    <a:pt x="0" y="2053062"/>
                  </a:lnTo>
                  <a:lnTo>
                    <a:pt x="433137" y="12032"/>
                  </a:lnTo>
                  <a:close/>
                </a:path>
              </a:pathLst>
            </a:custGeom>
            <a:solidFill>
              <a:sysClr val="window" lastClr="FFFFFF">
                <a:lumMod val="7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lIns="1620000" tIns="46800" rIns="72000" bIns="46800" anchor="ctr"/>
            <a:lstStyle/>
            <a:p>
              <a:pPr marL="0" marR="0" lvl="0" indent="0" defTabSz="342900" eaLnBrk="1" fontAlgn="auto" latinLnBrk="0" hangingPunct="1">
                <a:lnSpc>
                  <a:spcPct val="14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71F65">
                    <a:lumMod val="75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直角三角形 2"/>
            <p:cNvSpPr/>
            <p:nvPr/>
          </p:nvSpPr>
          <p:spPr>
            <a:xfrm rot="17117050" flipH="1">
              <a:off x="5111136" y="2423391"/>
              <a:ext cx="1380313" cy="1321380"/>
            </a:xfrm>
            <a:custGeom>
              <a:avLst/>
              <a:gdLst>
                <a:gd name="connsiteX0" fmla="*/ 0 w 2088232"/>
                <a:gd name="connsiteY0" fmla="*/ 1842558 h 1842558"/>
                <a:gd name="connsiteX1" fmla="*/ 0 w 2088232"/>
                <a:gd name="connsiteY1" fmla="*/ 0 h 1842558"/>
                <a:gd name="connsiteX2" fmla="*/ 2088232 w 2088232"/>
                <a:gd name="connsiteY2" fmla="*/ 1842558 h 1842558"/>
                <a:gd name="connsiteX3" fmla="*/ 0 w 2088232"/>
                <a:gd name="connsiteY3" fmla="*/ 1842558 h 1842558"/>
                <a:gd name="connsiteX0-1" fmla="*/ 0 w 1625488"/>
                <a:gd name="connsiteY0-2" fmla="*/ 1842558 h 1842558"/>
                <a:gd name="connsiteX1-3" fmla="*/ 0 w 1625488"/>
                <a:gd name="connsiteY1-4" fmla="*/ 0 h 1842558"/>
                <a:gd name="connsiteX2-5" fmla="*/ 1625488 w 1625488"/>
                <a:gd name="connsiteY2-6" fmla="*/ 843012 h 1842558"/>
                <a:gd name="connsiteX3-7" fmla="*/ 0 w 1625488"/>
                <a:gd name="connsiteY3-8" fmla="*/ 1842558 h 1842558"/>
                <a:gd name="connsiteX0-9" fmla="*/ 0 w 1690209"/>
                <a:gd name="connsiteY0-10" fmla="*/ 1842558 h 1842558"/>
                <a:gd name="connsiteX1-11" fmla="*/ 0 w 1690209"/>
                <a:gd name="connsiteY1-12" fmla="*/ 0 h 1842558"/>
                <a:gd name="connsiteX2-13" fmla="*/ 1690209 w 1690209"/>
                <a:gd name="connsiteY2-14" fmla="*/ 149753 h 1842558"/>
                <a:gd name="connsiteX3-15" fmla="*/ 0 w 1690209"/>
                <a:gd name="connsiteY3-16" fmla="*/ 1842558 h 18425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690209" h="1842558">
                  <a:moveTo>
                    <a:pt x="0" y="1842558"/>
                  </a:moveTo>
                  <a:lnTo>
                    <a:pt x="0" y="0"/>
                  </a:lnTo>
                  <a:lnTo>
                    <a:pt x="1690209" y="149753"/>
                  </a:lnTo>
                  <a:lnTo>
                    <a:pt x="0" y="1842558"/>
                  </a:lnTo>
                  <a:close/>
                </a:path>
              </a:pathLst>
            </a:custGeom>
            <a:solidFill>
              <a:sysClr val="windowText" lastClr="000000">
                <a:lumMod val="50000"/>
                <a:lumOff val="50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1" name="任意多边形 13"/>
            <p:cNvSpPr/>
            <p:nvPr/>
          </p:nvSpPr>
          <p:spPr>
            <a:xfrm>
              <a:off x="4238859" y="1324283"/>
              <a:ext cx="2314575" cy="1370013"/>
            </a:xfrm>
            <a:custGeom>
              <a:avLst/>
              <a:gdLst>
                <a:gd name="connsiteX0" fmla="*/ 271763 w 2315387"/>
                <a:gd name="connsiteY0" fmla="*/ 0 h 1620180"/>
                <a:gd name="connsiteX1" fmla="*/ 1824103 w 2315387"/>
                <a:gd name="connsiteY1" fmla="*/ 232317 h 1620180"/>
                <a:gd name="connsiteX2" fmla="*/ 2315387 w 2315387"/>
                <a:gd name="connsiteY2" fmla="*/ 1620180 h 1620180"/>
                <a:gd name="connsiteX3" fmla="*/ 0 w 2315387"/>
                <a:gd name="connsiteY3" fmla="*/ 1528412 h 1620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5387" h="1620180">
                  <a:moveTo>
                    <a:pt x="271763" y="0"/>
                  </a:moveTo>
                  <a:lnTo>
                    <a:pt x="1824103" y="232317"/>
                  </a:lnTo>
                  <a:lnTo>
                    <a:pt x="2315387" y="1620180"/>
                  </a:lnTo>
                  <a:lnTo>
                    <a:pt x="0" y="1528412"/>
                  </a:lnTo>
                  <a:close/>
                </a:path>
              </a:pathLst>
            </a:custGeom>
            <a:solidFill>
              <a:srgbClr val="202A36"/>
            </a:solid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anchor="ctr"/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2" name="TextBox 7"/>
            <p:cNvSpPr txBox="1"/>
            <p:nvPr/>
          </p:nvSpPr>
          <p:spPr>
            <a:xfrm>
              <a:off x="4166568" y="1705679"/>
              <a:ext cx="1933590" cy="607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400" b="1" kern="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小论文</a:t>
              </a:r>
              <a:endParaRPr kumimoji="0" lang="zh-CN" alt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gray">
            <a:xfrm>
              <a:off x="6356260" y="1873929"/>
              <a:ext cx="7196707" cy="17055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20650" indent="-1206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lvl="0" indent="0" algn="just" defTabSz="342900">
                <a:lnSpc>
                  <a:spcPct val="125000"/>
                </a:lnSpc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《</a:t>
              </a:r>
              <a:r>
                <a:rPr sz="2000" b="1" kern="0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随机点模式有限混合分布的Gibbs参数采样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》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0" marR="0" lvl="0" indent="0" algn="just" defTabSz="34290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000" b="1" kern="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拟投）</a:t>
              </a:r>
              <a:endParaRPr kumimoji="0" lang="zh-CN" altLang="zh-CN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369185" y="3567430"/>
            <a:ext cx="8994141" cy="1151890"/>
            <a:chOff x="4238859" y="1324283"/>
            <a:chExt cx="11075874" cy="2449955"/>
          </a:xfrm>
        </p:grpSpPr>
        <p:sp>
          <p:nvSpPr>
            <p:cNvPr id="35" name="矩形 3"/>
            <p:cNvSpPr/>
            <p:nvPr/>
          </p:nvSpPr>
          <p:spPr>
            <a:xfrm>
              <a:off x="5141921" y="1944839"/>
              <a:ext cx="9615822" cy="1564607"/>
            </a:xfrm>
            <a:custGeom>
              <a:avLst/>
              <a:gdLst>
                <a:gd name="connsiteX0" fmla="*/ 0 w 5688632"/>
                <a:gd name="connsiteY0" fmla="*/ 0 h 2053062"/>
                <a:gd name="connsiteX1" fmla="*/ 5688632 w 5688632"/>
                <a:gd name="connsiteY1" fmla="*/ 0 h 2053062"/>
                <a:gd name="connsiteX2" fmla="*/ 5688632 w 5688632"/>
                <a:gd name="connsiteY2" fmla="*/ 2053062 h 2053062"/>
                <a:gd name="connsiteX3" fmla="*/ 0 w 5688632"/>
                <a:gd name="connsiteY3" fmla="*/ 2053062 h 2053062"/>
                <a:gd name="connsiteX4" fmla="*/ 0 w 5688632"/>
                <a:gd name="connsiteY4" fmla="*/ 0 h 2053062"/>
                <a:gd name="connsiteX0-1" fmla="*/ 433137 w 5688632"/>
                <a:gd name="connsiteY0-2" fmla="*/ 12032 h 2053062"/>
                <a:gd name="connsiteX1-3" fmla="*/ 5688632 w 5688632"/>
                <a:gd name="connsiteY1-4" fmla="*/ 0 h 2053062"/>
                <a:gd name="connsiteX2-5" fmla="*/ 5688632 w 5688632"/>
                <a:gd name="connsiteY2-6" fmla="*/ 2053062 h 2053062"/>
                <a:gd name="connsiteX3-7" fmla="*/ 0 w 5688632"/>
                <a:gd name="connsiteY3-8" fmla="*/ 2053062 h 2053062"/>
                <a:gd name="connsiteX4-9" fmla="*/ 433137 w 5688632"/>
                <a:gd name="connsiteY4-10" fmla="*/ 12032 h 205306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5688632" h="2053062">
                  <a:moveTo>
                    <a:pt x="433137" y="12032"/>
                  </a:moveTo>
                  <a:lnTo>
                    <a:pt x="5688632" y="0"/>
                  </a:lnTo>
                  <a:lnTo>
                    <a:pt x="5688632" y="2053062"/>
                  </a:lnTo>
                  <a:lnTo>
                    <a:pt x="0" y="2053062"/>
                  </a:lnTo>
                  <a:lnTo>
                    <a:pt x="433137" y="12032"/>
                  </a:lnTo>
                  <a:close/>
                </a:path>
              </a:pathLst>
            </a:custGeom>
            <a:solidFill>
              <a:sysClr val="window" lastClr="FFFFFF">
                <a:lumMod val="7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lIns="1620000" tIns="46800" rIns="72000" bIns="46800" anchor="ctr"/>
            <a:lstStyle/>
            <a:p>
              <a:pPr marL="0" marR="0" lvl="0" indent="0" defTabSz="342900" eaLnBrk="1" fontAlgn="auto" latinLnBrk="0" hangingPunct="1">
                <a:lnSpc>
                  <a:spcPct val="14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71F65">
                    <a:lumMod val="75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6" name="直角三角形 2"/>
            <p:cNvSpPr/>
            <p:nvPr/>
          </p:nvSpPr>
          <p:spPr>
            <a:xfrm rot="17117050" flipH="1">
              <a:off x="5111136" y="2423391"/>
              <a:ext cx="1380313" cy="1321380"/>
            </a:xfrm>
            <a:custGeom>
              <a:avLst/>
              <a:gdLst>
                <a:gd name="connsiteX0" fmla="*/ 0 w 2088232"/>
                <a:gd name="connsiteY0" fmla="*/ 1842558 h 1842558"/>
                <a:gd name="connsiteX1" fmla="*/ 0 w 2088232"/>
                <a:gd name="connsiteY1" fmla="*/ 0 h 1842558"/>
                <a:gd name="connsiteX2" fmla="*/ 2088232 w 2088232"/>
                <a:gd name="connsiteY2" fmla="*/ 1842558 h 1842558"/>
                <a:gd name="connsiteX3" fmla="*/ 0 w 2088232"/>
                <a:gd name="connsiteY3" fmla="*/ 1842558 h 1842558"/>
                <a:gd name="connsiteX0-1" fmla="*/ 0 w 1625488"/>
                <a:gd name="connsiteY0-2" fmla="*/ 1842558 h 1842558"/>
                <a:gd name="connsiteX1-3" fmla="*/ 0 w 1625488"/>
                <a:gd name="connsiteY1-4" fmla="*/ 0 h 1842558"/>
                <a:gd name="connsiteX2-5" fmla="*/ 1625488 w 1625488"/>
                <a:gd name="connsiteY2-6" fmla="*/ 843012 h 1842558"/>
                <a:gd name="connsiteX3-7" fmla="*/ 0 w 1625488"/>
                <a:gd name="connsiteY3-8" fmla="*/ 1842558 h 1842558"/>
                <a:gd name="connsiteX0-9" fmla="*/ 0 w 1690209"/>
                <a:gd name="connsiteY0-10" fmla="*/ 1842558 h 1842558"/>
                <a:gd name="connsiteX1-11" fmla="*/ 0 w 1690209"/>
                <a:gd name="connsiteY1-12" fmla="*/ 0 h 1842558"/>
                <a:gd name="connsiteX2-13" fmla="*/ 1690209 w 1690209"/>
                <a:gd name="connsiteY2-14" fmla="*/ 149753 h 1842558"/>
                <a:gd name="connsiteX3-15" fmla="*/ 0 w 1690209"/>
                <a:gd name="connsiteY3-16" fmla="*/ 1842558 h 18425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690209" h="1842558">
                  <a:moveTo>
                    <a:pt x="0" y="1842558"/>
                  </a:moveTo>
                  <a:lnTo>
                    <a:pt x="0" y="0"/>
                  </a:lnTo>
                  <a:lnTo>
                    <a:pt x="1690209" y="149753"/>
                  </a:lnTo>
                  <a:lnTo>
                    <a:pt x="0" y="1842558"/>
                  </a:lnTo>
                  <a:close/>
                </a:path>
              </a:pathLst>
            </a:custGeom>
            <a:solidFill>
              <a:sysClr val="windowText" lastClr="000000">
                <a:lumMod val="50000"/>
                <a:lumOff val="50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" name="任意多边形 13"/>
            <p:cNvSpPr/>
            <p:nvPr/>
          </p:nvSpPr>
          <p:spPr>
            <a:xfrm>
              <a:off x="4238859" y="1324283"/>
              <a:ext cx="2314575" cy="1370013"/>
            </a:xfrm>
            <a:custGeom>
              <a:avLst/>
              <a:gdLst>
                <a:gd name="connsiteX0" fmla="*/ 271763 w 2315387"/>
                <a:gd name="connsiteY0" fmla="*/ 0 h 1620180"/>
                <a:gd name="connsiteX1" fmla="*/ 1824103 w 2315387"/>
                <a:gd name="connsiteY1" fmla="*/ 232317 h 1620180"/>
                <a:gd name="connsiteX2" fmla="*/ 2315387 w 2315387"/>
                <a:gd name="connsiteY2" fmla="*/ 1620180 h 1620180"/>
                <a:gd name="connsiteX3" fmla="*/ 0 w 2315387"/>
                <a:gd name="connsiteY3" fmla="*/ 1528412 h 1620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5387" h="1620180">
                  <a:moveTo>
                    <a:pt x="271763" y="0"/>
                  </a:moveTo>
                  <a:lnTo>
                    <a:pt x="1824103" y="232317"/>
                  </a:lnTo>
                  <a:lnTo>
                    <a:pt x="2315387" y="1620180"/>
                  </a:lnTo>
                  <a:lnTo>
                    <a:pt x="0" y="1528412"/>
                  </a:lnTo>
                  <a:close/>
                </a:path>
              </a:pathLst>
            </a:custGeom>
            <a:solidFill>
              <a:srgbClr val="202A36"/>
            </a:solid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anchor="ctr"/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8" name="TextBox 7"/>
            <p:cNvSpPr txBox="1"/>
            <p:nvPr/>
          </p:nvSpPr>
          <p:spPr>
            <a:xfrm>
              <a:off x="4412243" y="1748102"/>
              <a:ext cx="1760683" cy="652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400" b="1" kern="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专利</a:t>
              </a:r>
              <a:endParaRPr kumimoji="0" lang="zh-CN" alt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9" name="Text Box 13"/>
            <p:cNvSpPr txBox="1">
              <a:spLocks noChangeArrowheads="1"/>
            </p:cNvSpPr>
            <p:nvPr/>
          </p:nvSpPr>
          <p:spPr bwMode="gray">
            <a:xfrm>
              <a:off x="6347060" y="1810492"/>
              <a:ext cx="8967673" cy="1830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20650" indent="-1206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lvl="0" indent="0" algn="just" defTabSz="342900">
                <a:lnSpc>
                  <a:spcPct val="125000"/>
                </a:lnSpc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《一种基于随机点模式有限混合分布的Gibbs参数采样方法》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0" marR="0" lvl="0" algn="just" defTabSz="34290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000" b="1" kern="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拟申请）</a:t>
              </a:r>
              <a:endParaRPr kumimoji="0" lang="zh-CN" altLang="en-US" sz="2000" b="1" i="0" u="none" strike="noStrike" kern="0" cap="none" spc="0" normalizeH="0" baseline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3"/>
          <p:cNvSpPr>
            <a:spLocks noChangeArrowheads="1"/>
          </p:cNvSpPr>
          <p:nvPr/>
        </p:nvSpPr>
        <p:spPr bwMode="auto">
          <a:xfrm>
            <a:off x="2692938" y="515424"/>
            <a:ext cx="221361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Calibri" panose="020F0502020204030204" pitchFamily="34" charset="0"/>
              </a:rPr>
              <a:t>总结与展望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3525520" y="2391410"/>
            <a:ext cx="85102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现阶段工作围绕</a:t>
            </a:r>
            <a:r>
              <a:rPr lang="zh-CN" altLang="en-US" sz="1800" b="0" kern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随机点模式开展有限混合分布的Gibbs参数采样算法研究</a:t>
            </a:r>
            <a:endParaRPr lang="zh-CN" altLang="en-US" sz="1800" b="0" kern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  <a:p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圆角矩形 22"/>
          <p:cNvSpPr/>
          <p:nvPr/>
        </p:nvSpPr>
        <p:spPr>
          <a:xfrm>
            <a:off x="2692938" y="1609077"/>
            <a:ext cx="4119012" cy="451685"/>
          </a:xfrm>
          <a:prstGeom prst="roundRect">
            <a:avLst>
              <a:gd name="adj" fmla="val 50000"/>
            </a:avLst>
          </a:prstGeom>
          <a:solidFill>
            <a:srgbClr val="202A3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342900"/>
            <a:r>
              <a:rPr lang="zh-CN" altLang="en-US" b="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现阶段研究总结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22"/>
          <p:cNvSpPr/>
          <p:nvPr/>
        </p:nvSpPr>
        <p:spPr>
          <a:xfrm>
            <a:off x="2701609" y="3203157"/>
            <a:ext cx="4119012" cy="451685"/>
          </a:xfrm>
          <a:prstGeom prst="roundRect">
            <a:avLst>
              <a:gd name="adj" fmla="val 50000"/>
            </a:avLst>
          </a:prstGeom>
          <a:solidFill>
            <a:srgbClr val="202A3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342900"/>
            <a:r>
              <a:rPr lang="zh-CN" altLang="en-US" b="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未来工作安排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22"/>
          <p:cNvSpPr/>
          <p:nvPr/>
        </p:nvSpPr>
        <p:spPr>
          <a:xfrm>
            <a:off x="2692938" y="5074236"/>
            <a:ext cx="4119012" cy="451685"/>
          </a:xfrm>
          <a:prstGeom prst="roundRect">
            <a:avLst>
              <a:gd name="adj" fmla="val 50000"/>
            </a:avLst>
          </a:prstGeom>
          <a:solidFill>
            <a:srgbClr val="202A3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342900"/>
            <a:r>
              <a:rPr lang="zh-CN" altLang="en-US" b="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预计未来成果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25520" y="4041775"/>
            <a:ext cx="4486910" cy="798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spcAft>
                <a:spcPts val="120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图理论的结构点模式问题研究 </a:t>
            </a:r>
            <a:endParaRPr lang="zh-CN" altLang="en-US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l"/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参数模型的设定检验方法研究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525520" y="5892165"/>
            <a:ext cx="6583680" cy="79883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fontAlgn="auto">
              <a:spcAft>
                <a:spcPts val="120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完成已经完成的一篇论文和一篇专利的发表与公开</a:t>
            </a:r>
            <a:endParaRPr lang="zh-CN" altLang="en-US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/>
              <a:t>发表一篇基于图理论的结构点模式方法问题想就相关的期刊论文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  <p:bldP spid="6" grpId="0" bldLvl="0" animBg="1"/>
      <p:bldP spid="7" grpId="0" bldLvl="0" animBg="1"/>
      <p:bldP spid="9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6062840" y="0"/>
            <a:ext cx="6115291" cy="6858000"/>
          </a:xfrm>
          <a:prstGeom prst="rect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969725" y="2068792"/>
            <a:ext cx="2821578" cy="458423"/>
            <a:chOff x="5969725" y="1801451"/>
            <a:chExt cx="2821578" cy="458423"/>
          </a:xfrm>
        </p:grpSpPr>
        <p:sp>
          <p:nvSpPr>
            <p:cNvPr id="2" name="矩形 1"/>
            <p:cNvSpPr/>
            <p:nvPr/>
          </p:nvSpPr>
          <p:spPr>
            <a:xfrm>
              <a:off x="5969726" y="1801451"/>
              <a:ext cx="2821577" cy="458423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969725" y="1801451"/>
              <a:ext cx="93115" cy="458423"/>
            </a:xfrm>
            <a:prstGeom prst="rect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969725" y="2932092"/>
            <a:ext cx="2821578" cy="459854"/>
            <a:chOff x="5969725" y="2398387"/>
            <a:chExt cx="2821578" cy="459854"/>
          </a:xfrm>
        </p:grpSpPr>
        <p:sp>
          <p:nvSpPr>
            <p:cNvPr id="24" name="矩形 23"/>
            <p:cNvSpPr/>
            <p:nvPr/>
          </p:nvSpPr>
          <p:spPr>
            <a:xfrm>
              <a:off x="5969726" y="2398387"/>
              <a:ext cx="2821577" cy="458423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5969725" y="2399818"/>
              <a:ext cx="93115" cy="458423"/>
            </a:xfrm>
            <a:prstGeom prst="rect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969725" y="3815599"/>
            <a:ext cx="2821578" cy="466057"/>
            <a:chOff x="5969725" y="2972014"/>
            <a:chExt cx="2821578" cy="466057"/>
          </a:xfrm>
        </p:grpSpPr>
        <p:sp>
          <p:nvSpPr>
            <p:cNvPr id="25" name="矩形 24"/>
            <p:cNvSpPr/>
            <p:nvPr/>
          </p:nvSpPr>
          <p:spPr>
            <a:xfrm>
              <a:off x="5969726" y="2979648"/>
              <a:ext cx="2821577" cy="458423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969725" y="2972014"/>
              <a:ext cx="93115" cy="458423"/>
            </a:xfrm>
            <a:prstGeom prst="rect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2055186" y="4592959"/>
            <a:ext cx="1963420" cy="92202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kumimoji="0" lang="zh-CN" altLang="en-US" sz="4800" b="1" i="0" u="none" strike="noStrike" kern="0" cap="none" spc="0" normalizeH="0" baseline="0" dirty="0">
                <a:solidFill>
                  <a:srgbClr val="67666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绪  论</a:t>
            </a:r>
            <a:endParaRPr kumimoji="0" lang="zh-CN" altLang="en-US" sz="4800" b="1" i="0" u="none" strike="noStrike" kern="0" cap="none" spc="0" normalizeH="0" baseline="0" dirty="0">
              <a:solidFill>
                <a:srgbClr val="67666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1838237" y="1937346"/>
            <a:ext cx="2448272" cy="24482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标题 4"/>
          <p:cNvSpPr txBox="1"/>
          <p:nvPr/>
        </p:nvSpPr>
        <p:spPr>
          <a:xfrm>
            <a:off x="1891142" y="3652055"/>
            <a:ext cx="2376264" cy="4734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CB00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第一章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CB00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41993" y="2041102"/>
            <a:ext cx="2240761" cy="2240761"/>
          </a:xfrm>
          <a:prstGeom prst="ellipse">
            <a:avLst/>
          </a:prstGeom>
          <a:noFill/>
          <a:ln w="31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6151403" y="2117072"/>
            <a:ext cx="2262267" cy="2112418"/>
            <a:chOff x="6151403" y="1877372"/>
            <a:chExt cx="2262267" cy="2112418"/>
          </a:xfrm>
        </p:grpSpPr>
        <p:sp>
          <p:nvSpPr>
            <p:cNvPr id="3" name="矩形 2"/>
            <p:cNvSpPr/>
            <p:nvPr/>
          </p:nvSpPr>
          <p:spPr>
            <a:xfrm>
              <a:off x="6151403" y="1877372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02A36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选题背景</a:t>
              </a:r>
              <a:endPara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241047" y="2736302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02A36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研究意义</a:t>
              </a:r>
              <a:endPara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6151512" y="3620458"/>
              <a:ext cx="22621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02A36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国内外相关研究现状</a:t>
              </a:r>
              <a:endPara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46" name="Freeform 28"/>
          <p:cNvSpPr>
            <a:spLocks noEditPoints="1"/>
          </p:cNvSpPr>
          <p:nvPr/>
        </p:nvSpPr>
        <p:spPr bwMode="auto">
          <a:xfrm>
            <a:off x="2457383" y="2507096"/>
            <a:ext cx="1315781" cy="988635"/>
          </a:xfrm>
          <a:custGeom>
            <a:avLst/>
            <a:gdLst>
              <a:gd name="T0" fmla="*/ 40 w 192"/>
              <a:gd name="T1" fmla="*/ 118 h 144"/>
              <a:gd name="T2" fmla="*/ 40 w 192"/>
              <a:gd name="T3" fmla="*/ 118 h 144"/>
              <a:gd name="T4" fmla="*/ 56 w 192"/>
              <a:gd name="T5" fmla="*/ 116 h 144"/>
              <a:gd name="T6" fmla="*/ 97 w 192"/>
              <a:gd name="T7" fmla="*/ 137 h 144"/>
              <a:gd name="T8" fmla="*/ 99 w 192"/>
              <a:gd name="T9" fmla="*/ 137 h 144"/>
              <a:gd name="T10" fmla="*/ 140 w 192"/>
              <a:gd name="T11" fmla="*/ 116 h 144"/>
              <a:gd name="T12" fmla="*/ 156 w 192"/>
              <a:gd name="T13" fmla="*/ 118 h 144"/>
              <a:gd name="T14" fmla="*/ 156 w 192"/>
              <a:gd name="T15" fmla="*/ 118 h 144"/>
              <a:gd name="T16" fmla="*/ 156 w 192"/>
              <a:gd name="T17" fmla="*/ 70 h 144"/>
              <a:gd name="T18" fmla="*/ 96 w 192"/>
              <a:gd name="T19" fmla="*/ 98 h 144"/>
              <a:gd name="T20" fmla="*/ 40 w 192"/>
              <a:gd name="T21" fmla="*/ 72 h 144"/>
              <a:gd name="T22" fmla="*/ 40 w 192"/>
              <a:gd name="T23" fmla="*/ 118 h 144"/>
              <a:gd name="T24" fmla="*/ 96 w 192"/>
              <a:gd name="T25" fmla="*/ 0 h 144"/>
              <a:gd name="T26" fmla="*/ 0 w 192"/>
              <a:gd name="T27" fmla="*/ 44 h 144"/>
              <a:gd name="T28" fmla="*/ 96 w 192"/>
              <a:gd name="T29" fmla="*/ 88 h 144"/>
              <a:gd name="T30" fmla="*/ 192 w 192"/>
              <a:gd name="T31" fmla="*/ 44 h 144"/>
              <a:gd name="T32" fmla="*/ 96 w 192"/>
              <a:gd name="T33" fmla="*/ 0 h 144"/>
              <a:gd name="T34" fmla="*/ 8 w 192"/>
              <a:gd name="T35" fmla="*/ 56 h 144"/>
              <a:gd name="T36" fmla="*/ 4 w 192"/>
              <a:gd name="T37" fmla="*/ 104 h 144"/>
              <a:gd name="T38" fmla="*/ 12 w 192"/>
              <a:gd name="T39" fmla="*/ 104 h 144"/>
              <a:gd name="T40" fmla="*/ 12 w 192"/>
              <a:gd name="T41" fmla="*/ 58 h 144"/>
              <a:gd name="T42" fmla="*/ 8 w 192"/>
              <a:gd name="T43" fmla="*/ 56 h 144"/>
              <a:gd name="T44" fmla="*/ 16 w 192"/>
              <a:gd name="T45" fmla="*/ 144 h 144"/>
              <a:gd name="T46" fmla="*/ 9 w 192"/>
              <a:gd name="T47" fmla="*/ 124 h 144"/>
              <a:gd name="T48" fmla="*/ 16 w 192"/>
              <a:gd name="T49" fmla="*/ 116 h 144"/>
              <a:gd name="T50" fmla="*/ 8 w 192"/>
              <a:gd name="T51" fmla="*/ 108 h 144"/>
              <a:gd name="T52" fmla="*/ 0 w 192"/>
              <a:gd name="T53" fmla="*/ 116 h 144"/>
              <a:gd name="T54" fmla="*/ 7 w 192"/>
              <a:gd name="T55" fmla="*/ 124 h 144"/>
              <a:gd name="T56" fmla="*/ 0 w 192"/>
              <a:gd name="T57" fmla="*/ 144 h 144"/>
              <a:gd name="T58" fmla="*/ 16 w 192"/>
              <a:gd name="T59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92" h="144">
                <a:moveTo>
                  <a:pt x="40" y="118"/>
                </a:moveTo>
                <a:cubicBezTo>
                  <a:pt x="40" y="118"/>
                  <a:pt x="40" y="118"/>
                  <a:pt x="40" y="118"/>
                </a:cubicBezTo>
                <a:cubicBezTo>
                  <a:pt x="45" y="116"/>
                  <a:pt x="50" y="116"/>
                  <a:pt x="56" y="116"/>
                </a:cubicBezTo>
                <a:cubicBezTo>
                  <a:pt x="72" y="116"/>
                  <a:pt x="91" y="127"/>
                  <a:pt x="97" y="137"/>
                </a:cubicBezTo>
                <a:cubicBezTo>
                  <a:pt x="99" y="137"/>
                  <a:pt x="99" y="137"/>
                  <a:pt x="99" y="137"/>
                </a:cubicBezTo>
                <a:cubicBezTo>
                  <a:pt x="105" y="127"/>
                  <a:pt x="123" y="116"/>
                  <a:pt x="140" y="116"/>
                </a:cubicBezTo>
                <a:cubicBezTo>
                  <a:pt x="145" y="116"/>
                  <a:pt x="151" y="116"/>
                  <a:pt x="156" y="118"/>
                </a:cubicBezTo>
                <a:cubicBezTo>
                  <a:pt x="156" y="118"/>
                  <a:pt x="156" y="118"/>
                  <a:pt x="156" y="118"/>
                </a:cubicBezTo>
                <a:cubicBezTo>
                  <a:pt x="156" y="70"/>
                  <a:pt x="156" y="70"/>
                  <a:pt x="156" y="70"/>
                </a:cubicBezTo>
                <a:cubicBezTo>
                  <a:pt x="96" y="98"/>
                  <a:pt x="96" y="98"/>
                  <a:pt x="96" y="98"/>
                </a:cubicBezTo>
                <a:cubicBezTo>
                  <a:pt x="40" y="72"/>
                  <a:pt x="40" y="72"/>
                  <a:pt x="40" y="72"/>
                </a:cubicBezTo>
                <a:lnTo>
                  <a:pt x="40" y="118"/>
                </a:lnTo>
                <a:close/>
                <a:moveTo>
                  <a:pt x="96" y="0"/>
                </a:moveTo>
                <a:cubicBezTo>
                  <a:pt x="0" y="44"/>
                  <a:pt x="0" y="44"/>
                  <a:pt x="0" y="44"/>
                </a:cubicBezTo>
                <a:cubicBezTo>
                  <a:pt x="96" y="88"/>
                  <a:pt x="96" y="88"/>
                  <a:pt x="96" y="88"/>
                </a:cubicBezTo>
                <a:cubicBezTo>
                  <a:pt x="192" y="44"/>
                  <a:pt x="192" y="44"/>
                  <a:pt x="192" y="44"/>
                </a:cubicBezTo>
                <a:lnTo>
                  <a:pt x="96" y="0"/>
                </a:lnTo>
                <a:close/>
                <a:moveTo>
                  <a:pt x="8" y="56"/>
                </a:moveTo>
                <a:cubicBezTo>
                  <a:pt x="4" y="104"/>
                  <a:pt x="4" y="104"/>
                  <a:pt x="4" y="104"/>
                </a:cubicBezTo>
                <a:cubicBezTo>
                  <a:pt x="12" y="104"/>
                  <a:pt x="12" y="104"/>
                  <a:pt x="12" y="104"/>
                </a:cubicBezTo>
                <a:cubicBezTo>
                  <a:pt x="12" y="58"/>
                  <a:pt x="12" y="58"/>
                  <a:pt x="12" y="58"/>
                </a:cubicBezTo>
                <a:lnTo>
                  <a:pt x="8" y="56"/>
                </a:lnTo>
                <a:close/>
                <a:moveTo>
                  <a:pt x="16" y="144"/>
                </a:moveTo>
                <a:cubicBezTo>
                  <a:pt x="9" y="124"/>
                  <a:pt x="9" y="124"/>
                  <a:pt x="9" y="124"/>
                </a:cubicBezTo>
                <a:cubicBezTo>
                  <a:pt x="13" y="123"/>
                  <a:pt x="16" y="120"/>
                  <a:pt x="16" y="116"/>
                </a:cubicBezTo>
                <a:cubicBezTo>
                  <a:pt x="16" y="111"/>
                  <a:pt x="12" y="108"/>
                  <a:pt x="8" y="108"/>
                </a:cubicBezTo>
                <a:cubicBezTo>
                  <a:pt x="3" y="108"/>
                  <a:pt x="0" y="111"/>
                  <a:pt x="0" y="116"/>
                </a:cubicBezTo>
                <a:cubicBezTo>
                  <a:pt x="0" y="120"/>
                  <a:pt x="3" y="123"/>
                  <a:pt x="7" y="124"/>
                </a:cubicBezTo>
                <a:cubicBezTo>
                  <a:pt x="0" y="144"/>
                  <a:pt x="0" y="144"/>
                  <a:pt x="0" y="144"/>
                </a:cubicBezTo>
                <a:lnTo>
                  <a:pt x="16" y="144"/>
                </a:lnTo>
                <a:close/>
              </a:path>
            </a:pathLst>
          </a:cu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3"/>
          <p:cNvSpPr>
            <a:spLocks noChangeArrowheads="1"/>
          </p:cNvSpPr>
          <p:nvPr/>
        </p:nvSpPr>
        <p:spPr bwMode="auto">
          <a:xfrm>
            <a:off x="2692938" y="500819"/>
            <a:ext cx="180721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Calibri" panose="020F0502020204030204" pitchFamily="34" charset="0"/>
              </a:rPr>
              <a:t>参考文献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93035" y="1280795"/>
            <a:ext cx="9148445" cy="54260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indent="-457200">
              <a:lnSpc>
                <a:spcPts val="2600"/>
              </a:lnSpc>
            </a:pP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[1] Vo B N , Tran Q N , Phung D , et al. Model-based Classification and Novelty Detection For Point Pattern Data[J]. 2017. </a:t>
            </a:r>
            <a:endParaRPr lang="en-US" altLang="zh-CN" kern="10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kern="10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kern="10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[2] McLachlan G, Peel D .Finite Mixture Models[ M] .New York:John Wiley Sons, 2000 .</a:t>
            </a:r>
            <a:endParaRPr lang="en-US" altLang="zh-CN" kern="10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kern="10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kern="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3]</a:t>
            </a:r>
            <a:r>
              <a:rPr lang="en-US" altLang="zh-CN" kern="100" dirty="0">
                <a:solidFill>
                  <a:srgbClr val="000000"/>
                </a:solidFill>
                <a:ea typeface="微软雅黑" panose="020B0503020204020204" charset="-122"/>
                <a:cs typeface="+mn-lt"/>
                <a:sym typeface="+mn-ea"/>
              </a:rPr>
              <a:t> </a:t>
            </a:r>
            <a:r>
              <a:rPr lang="en-US" altLang="zh-CN" kern="100">
                <a:solidFill>
                  <a:srgbClr val="000000"/>
                </a:solidFill>
                <a:ea typeface="幼圆" panose="02010509060101010101" charset="-122"/>
                <a:cs typeface="+mn-lt"/>
                <a:sym typeface="+mn-ea"/>
              </a:rPr>
              <a:t>陈一梅,刘伟峰,孔明鑫,张桂林.基于GLMB滤波和Gibbs采样的多扩展目标有限混合建模与跟踪算法[J/OL].自动化学报:1-12[2019-11-25]</a:t>
            </a:r>
            <a:endParaRPr lang="en-US" altLang="zh-CN" kern="100">
              <a:solidFill>
                <a:srgbClr val="000000"/>
              </a:solidFill>
              <a:ea typeface="幼圆" panose="02010509060101010101" charset="-122"/>
              <a:cs typeface="+mn-lt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kern="10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[4] Vo B N, Tran N Q, Phung D, et al. Model-based classification and novelty detection for point pattern data[C]// International Conference on Pattern Recognition. 2017.</a:t>
            </a:r>
            <a:endParaRPr lang="en-US" altLang="zh-CN" kern="10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kern="10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[5] </a:t>
            </a:r>
            <a:r>
              <a:rPr lang="en-US" altLang="zh-CN" kern="100" dirty="0">
                <a:solidFill>
                  <a:srgbClr val="000000"/>
                </a:solidFill>
                <a:ea typeface="微软雅黑" panose="020B0503020204020204" charset="-122"/>
                <a:cs typeface="+mn-lt"/>
                <a:sym typeface="+mn-ea"/>
              </a:rPr>
              <a:t>刘伟峰, 柴中, 文成林. 基于随机采样的多量测目标跟踪算法[J]. 自动化学报, 2013, 39(2).</a:t>
            </a:r>
            <a:endParaRPr lang="en-US" altLang="zh-CN" kern="100" dirty="0">
              <a:solidFill>
                <a:srgbClr val="000000"/>
              </a:solidFill>
              <a:ea typeface="微软雅黑" panose="020B0503020204020204" charset="-122"/>
              <a:cs typeface="+mn-lt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kern="100" dirty="0">
              <a:solidFill>
                <a:srgbClr val="000000"/>
              </a:solidFill>
              <a:ea typeface="微软雅黑" panose="020B0503020204020204" charset="-122"/>
              <a:cs typeface="+mn-lt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kern="100" dirty="0">
                <a:solidFill>
                  <a:srgbClr val="000000"/>
                </a:solidFill>
                <a:ea typeface="微软雅黑" panose="020B0503020204020204" charset="-122"/>
                <a:cs typeface="+mn-lt"/>
              </a:rPr>
              <a:t>[</a:t>
            </a: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6] </a:t>
            </a: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Vo, Ba-Ngu, Phung D, Tran Q N, et al. Model-Based Multiple Instance Learning[J]. 2017.</a:t>
            </a:r>
            <a:endParaRPr lang="en-US" altLang="zh-CN" kern="10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3"/>
          <p:cNvSpPr>
            <a:spLocks noChangeArrowheads="1"/>
          </p:cNvSpPr>
          <p:nvPr/>
        </p:nvSpPr>
        <p:spPr bwMode="auto">
          <a:xfrm>
            <a:off x="2692938" y="515424"/>
            <a:ext cx="180721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Calibri" panose="020F0502020204030204" pitchFamily="34" charset="0"/>
              </a:rPr>
              <a:t>参考文献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93035" y="1330960"/>
            <a:ext cx="9675495" cy="54260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indent="-457200">
              <a:lnSpc>
                <a:spcPts val="2600"/>
              </a:lnSpc>
            </a:pP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[7]</a:t>
            </a: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 B.-N. Vo, S. Singh, A. Doucet, Sequential monte carlo methods for multitarget filtering with random finite sets, IEEE Trans. Aerosp. Electron. Syst. 41 (4)(2005) 1224–1245.</a:t>
            </a:r>
            <a:endParaRPr lang="en-US" altLang="zh-CN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[8] </a:t>
            </a:r>
            <a:r>
              <a:rPr lang="en-US" altLang="zh-CN" kern="100">
                <a:solidFill>
                  <a:srgbClr val="000000"/>
                </a:solidFill>
                <a:ea typeface="幼圆" panose="02010509060101010101" charset="-122"/>
                <a:cs typeface="+mn-lt"/>
                <a:sym typeface="+mn-ea"/>
              </a:rPr>
              <a:t>刘伟峰, 杨爱兰. 基于BIC准则和Gibbs采样的有限混合模型无监督学习算法[J]. 电子学报</a:t>
            </a:r>
            <a:endParaRPr lang="en-US" altLang="zh-CN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kern="100">
              <a:solidFill>
                <a:srgbClr val="000000"/>
              </a:solidFill>
              <a:ea typeface="幼圆" panose="02010509060101010101" charset="-122"/>
              <a:cs typeface="+mn-lt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kern="100">
                <a:solidFill>
                  <a:srgbClr val="000000"/>
                </a:solidFill>
                <a:ea typeface="幼圆" panose="02010509060101010101" charset="-122"/>
                <a:cs typeface="+mn-lt"/>
                <a:sym typeface="+mn-ea"/>
              </a:rPr>
              <a:t>[9]</a:t>
            </a: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 </a:t>
            </a: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Sanjay Ranade, Azriel Rosenfeld. Point pattern matching by relaxation[J]. Pattern Recognition, 12(4):269-275.</a:t>
            </a:r>
            <a:endParaRPr lang="en-US" altLang="zh-CN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[10] </a:t>
            </a: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Ba-Tuong Vo, Ba-Ngu Vo, Cantoni, A. Bayesian Filtering With Random   </a:t>
            </a:r>
            <a:endParaRPr lang="en-US" altLang="zh-CN" kern="10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        Finite Set Observations[J]. IEEE Transactions on Signal Processing,  </a:t>
            </a:r>
            <a:endParaRPr lang="en-US" altLang="zh-CN" kern="10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r>
              <a:rPr lang="en-US" altLang="zh-CN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        56(4):1313-1326.</a:t>
            </a:r>
            <a:endParaRPr lang="en-US" altLang="zh-CN" kern="10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  <a:p>
            <a:pPr marL="323850" indent="-457200" algn="l">
              <a:lnSpc>
                <a:spcPts val="2600"/>
              </a:lnSpc>
              <a:buClrTx/>
              <a:buSzTx/>
              <a:buNone/>
            </a:pP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[11]</a:t>
            </a:r>
            <a:r>
              <a:rPr lang="en-US" altLang="zh-CN" kern="100">
                <a:solidFill>
                  <a:srgbClr val="000000"/>
                </a:solidFill>
                <a:ea typeface="幼圆" panose="02010509060101010101" charset="-122"/>
                <a:cs typeface="+mn-lt"/>
                <a:sym typeface="+mn-ea"/>
              </a:rPr>
              <a:t> 徐国祥, 金登贵. 基于金融高频数据的ACD模型非参数设定检验[J]. 统计研究, 2007, </a:t>
            </a:r>
            <a:endParaRPr lang="en-US" altLang="zh-CN" kern="100">
              <a:solidFill>
                <a:srgbClr val="000000"/>
              </a:solidFill>
              <a:ea typeface="幼圆" panose="02010509060101010101" charset="-122"/>
              <a:cs typeface="+mn-lt"/>
              <a:sym typeface="+mn-ea"/>
            </a:endParaRPr>
          </a:p>
          <a:p>
            <a:pPr marL="323850" indent="-457200" algn="l">
              <a:lnSpc>
                <a:spcPts val="2600"/>
              </a:lnSpc>
              <a:buClrTx/>
              <a:buSzTx/>
              <a:buNone/>
            </a:pPr>
            <a:r>
              <a:rPr lang="en-US" altLang="zh-CN" kern="100">
                <a:solidFill>
                  <a:srgbClr val="000000"/>
                </a:solidFill>
                <a:ea typeface="幼圆" panose="02010509060101010101" charset="-122"/>
                <a:cs typeface="+mn-lt"/>
                <a:sym typeface="+mn-ea"/>
              </a:rPr>
              <a:t>       24(4):15-18.</a:t>
            </a:r>
            <a:endParaRPr lang="en-US" altLang="zh-CN" kern="100">
              <a:solidFill>
                <a:srgbClr val="000000"/>
              </a:solidFill>
              <a:ea typeface="幼圆" panose="02010509060101010101" charset="-122"/>
              <a:cs typeface="+mn-lt"/>
              <a:sym typeface="+mn-ea"/>
            </a:endParaRPr>
          </a:p>
          <a:p>
            <a:pPr marL="323850" indent="-457200">
              <a:lnSpc>
                <a:spcPts val="2600"/>
              </a:lnSpc>
            </a:pPr>
            <a:endParaRPr lang="en-US" altLang="zh-CN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  <a:p>
            <a:pPr marL="323850" indent="-457200" algn="l">
              <a:lnSpc>
                <a:spcPts val="2600"/>
              </a:lnSpc>
              <a:buClrTx/>
              <a:buSzTx/>
              <a:buNone/>
            </a:pPr>
            <a:r>
              <a:rPr lang="en-US" altLang="zh-CN" kern="100">
                <a:solidFill>
                  <a:srgbClr val="000000"/>
                </a:solidFill>
                <a:ea typeface="幼圆" panose="02010509060101010101" charset="-122"/>
                <a:cs typeface="+mn-lt"/>
                <a:sym typeface="+mn-ea"/>
              </a:rPr>
              <a:t>[12] 沈汀洁. 基于非参数统计方法的人工神经网络研究与讨论[D]. 华东师范大学, 2010.</a:t>
            </a:r>
            <a:endParaRPr lang="en-US" altLang="zh-CN" kern="100">
              <a:solidFill>
                <a:srgbClr val="000000"/>
              </a:solidFill>
              <a:ea typeface="幼圆" panose="02010509060101010101" charset="-122"/>
              <a:cs typeface="+mn-lt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3"/>
          <p:cNvSpPr>
            <a:spLocks noChangeArrowheads="1"/>
          </p:cNvSpPr>
          <p:nvPr/>
        </p:nvSpPr>
        <p:spPr bwMode="auto">
          <a:xfrm>
            <a:off x="2692938" y="557334"/>
            <a:ext cx="140081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Calibri" panose="020F0502020204030204" pitchFamily="34" charset="0"/>
              </a:rPr>
              <a:t>致谢！</a:t>
            </a:r>
            <a:endParaRPr kumimoji="0" lang="zh-CN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sp>
        <p:nvSpPr>
          <p:cNvPr id="33796" name="文本框 33795"/>
          <p:cNvSpPr txBox="1"/>
          <p:nvPr/>
        </p:nvSpPr>
        <p:spPr>
          <a:xfrm>
            <a:off x="2988945" y="1894205"/>
            <a:ext cx="8744585" cy="2676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344805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v"/>
              <a:defRPr/>
            </a:pPr>
            <a:r>
              <a:rPr kumimoji="0" lang="zh-CN" altLang="en-US" sz="2800" b="1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感谢系统所各位老师对论文研究工作的指导与支持！</a:t>
            </a:r>
            <a:endParaRPr kumimoji="0" lang="zh-CN" altLang="en-US" sz="2800" b="1" kern="1200" cap="none" spc="0" normalizeH="0" baseline="0" noProof="1"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  <a:p>
            <a:pPr marL="1905" marR="0" indent="0" defTabSz="914400">
              <a:lnSpc>
                <a:spcPct val="200000"/>
              </a:lnSpc>
              <a:buClrTx/>
              <a:buSzTx/>
              <a:buFont typeface="Wingdings" panose="05000000000000000000" charset="0"/>
              <a:buNone/>
              <a:defRPr/>
            </a:pPr>
            <a:endParaRPr kumimoji="0" lang="zh-CN" altLang="en-US" sz="2800" b="1" kern="1200" cap="none" spc="0" normalizeH="0" baseline="0" noProof="1"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  <a:p>
            <a:pPr marL="344805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v"/>
              <a:defRPr/>
            </a:pPr>
            <a:r>
              <a:rPr kumimoji="0" lang="zh-CN" altLang="en-US" sz="2800" b="1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感谢同学们在学业上给予的的帮助！</a:t>
            </a:r>
            <a:endParaRPr kumimoji="0" lang="zh-CN" altLang="en-US" sz="2800" b="1" kern="1200" cap="none" spc="0" normalizeH="0" baseline="0" noProof="1"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2676525" y="2449830"/>
            <a:ext cx="8736330" cy="922020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5400" b="1" dirty="0">
                <a:solidFill>
                  <a:srgbClr val="202A36"/>
                </a:solidFill>
                <a:latin typeface="+mj-ea"/>
                <a:ea typeface="+mj-ea"/>
              </a:rPr>
              <a:t>请各位老师批评指正，谢谢！</a:t>
            </a:r>
            <a:endParaRPr lang="zh-CN" altLang="en-US" sz="5400" b="1" dirty="0">
              <a:solidFill>
                <a:srgbClr val="202A36"/>
              </a:solidFill>
              <a:latin typeface="+mj-ea"/>
              <a:ea typeface="+mj-ea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H="1">
            <a:off x="2676525" y="3456940"/>
            <a:ext cx="8736330" cy="146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5"/>
          <p:cNvSpPr>
            <a:spLocks noEditPoints="1"/>
          </p:cNvSpPr>
          <p:nvPr/>
        </p:nvSpPr>
        <p:spPr bwMode="auto">
          <a:xfrm>
            <a:off x="1" y="1552169"/>
            <a:ext cx="2387969" cy="3826419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202A36"/>
          </a:solidFill>
          <a:ln w="5" cap="flat">
            <a:solidFill>
              <a:srgbClr val="24211D"/>
            </a:solidFill>
            <a:prstDash val="solid"/>
            <a:miter lim="800000"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/>
          </a:p>
        </p:txBody>
      </p:sp>
      <p:sp>
        <p:nvSpPr>
          <p:cNvPr id="32" name="Freeform 6"/>
          <p:cNvSpPr>
            <a:spLocks noEditPoints="1"/>
          </p:cNvSpPr>
          <p:nvPr/>
        </p:nvSpPr>
        <p:spPr bwMode="auto">
          <a:xfrm>
            <a:off x="2296560" y="2937549"/>
            <a:ext cx="182819" cy="2259004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FCB00F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/>
          </a:p>
        </p:txBody>
      </p:sp>
      <p:sp>
        <p:nvSpPr>
          <p:cNvPr id="18" name="矩形 17"/>
          <p:cNvSpPr/>
          <p:nvPr/>
        </p:nvSpPr>
        <p:spPr>
          <a:xfrm>
            <a:off x="4945432" y="738519"/>
            <a:ext cx="4563879" cy="461665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24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自动化学院</a:t>
            </a:r>
            <a:endParaRPr lang="zh-CN" altLang="en-US" sz="24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9" name="图片 1" descr="http://www.hdu.edu.cn/asset/home/images/logo.png"/>
          <p:cNvPicPr>
            <a:picLocks noChangeAspect="1" noChangeArrowheads="1"/>
          </p:cNvPicPr>
          <p:nvPr/>
        </p:nvPicPr>
        <p:blipFill>
          <a:blip r:embed="rId1">
            <a:grayscl/>
          </a:blip>
          <a:srcRect/>
          <a:stretch>
            <a:fillRect/>
          </a:stretch>
        </p:blipFill>
        <p:spPr bwMode="auto">
          <a:xfrm>
            <a:off x="163352" y="116451"/>
            <a:ext cx="4449233" cy="108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直接连接符 19"/>
          <p:cNvCxnSpPr/>
          <p:nvPr/>
        </p:nvCxnSpPr>
        <p:spPr>
          <a:xfrm>
            <a:off x="241094" y="1208315"/>
            <a:ext cx="1026118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drape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3"/>
          <p:cNvSpPr>
            <a:spLocks noChangeArrowheads="1"/>
          </p:cNvSpPr>
          <p:nvPr/>
        </p:nvSpPr>
        <p:spPr bwMode="auto">
          <a:xfrm>
            <a:off x="2706001" y="515424"/>
            <a:ext cx="180721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Impact" panose="020B0806030902050204" pitchFamily="34" charset="0"/>
              </a:rPr>
              <a:t>选题背景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907030" y="1446530"/>
            <a:ext cx="724979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zh-CN" sz="2000" dirty="0">
                <a:sym typeface="+mn-ea"/>
              </a:rPr>
              <a:t>点模式在自然界中普遍存在，</a:t>
            </a:r>
            <a:r>
              <a:rPr lang="zh-CN" altLang="zh-CN" sz="2000" dirty="0">
                <a:sym typeface="+mn-ea"/>
              </a:rPr>
              <a:t>许多现象都可以用点模式的形式来表示，比如城市的位置（</a:t>
            </a:r>
            <a:r>
              <a:rPr lang="zh-CN" altLang="zh-CN" sz="2000" dirty="0">
                <a:solidFill>
                  <a:srgbClr val="FF0000"/>
                </a:solidFill>
                <a:sym typeface="+mn-ea"/>
              </a:rPr>
              <a:t>地理学</a:t>
            </a:r>
            <a:r>
              <a:rPr lang="zh-CN" altLang="zh-CN" sz="2000" dirty="0">
                <a:sym typeface="+mn-ea"/>
              </a:rPr>
              <a:t>），血液细胞的位置（</a:t>
            </a:r>
            <a:r>
              <a:rPr lang="zh-CN" altLang="zh-CN" sz="2000" dirty="0">
                <a:solidFill>
                  <a:srgbClr val="FF0000"/>
                </a:solidFill>
                <a:sym typeface="+mn-ea"/>
              </a:rPr>
              <a:t>生物学</a:t>
            </a:r>
            <a:r>
              <a:rPr lang="zh-CN" altLang="zh-CN" sz="2000" dirty="0">
                <a:sym typeface="+mn-ea"/>
              </a:rPr>
              <a:t>），</a:t>
            </a:r>
            <a:r>
              <a:rPr lang="zh-CN" altLang="zh-CN" sz="2000" dirty="0">
                <a:sym typeface="+mn-ea"/>
              </a:rPr>
              <a:t>恒星和星系的位置(</a:t>
            </a:r>
            <a:r>
              <a:rPr lang="zh-CN" altLang="zh-CN" sz="2000" dirty="0">
                <a:solidFill>
                  <a:srgbClr val="FF0000"/>
                </a:solidFill>
                <a:sym typeface="+mn-ea"/>
              </a:rPr>
              <a:t>天文学</a:t>
            </a:r>
            <a:r>
              <a:rPr lang="zh-CN" altLang="zh-CN" sz="2000" dirty="0">
                <a:sym typeface="+mn-ea"/>
              </a:rPr>
              <a:t>)</a:t>
            </a:r>
            <a:r>
              <a:rPr lang="zh-CN" altLang="zh-CN" sz="2000" dirty="0">
                <a:sym typeface="+mn-ea"/>
              </a:rPr>
              <a:t>等，</a:t>
            </a:r>
            <a:endParaRPr lang="zh-CN" altLang="en-US" sz="200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rcRect l="3377" t="19086" r="46148" b="31737"/>
          <a:stretch>
            <a:fillRect/>
          </a:stretch>
        </p:blipFill>
        <p:spPr>
          <a:xfrm>
            <a:off x="5111115" y="3239135"/>
            <a:ext cx="3198495" cy="233807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5045" y="3239135"/>
            <a:ext cx="3023235" cy="22682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455" y="3239135"/>
            <a:ext cx="2848610" cy="2312670"/>
          </a:xfrm>
          <a:prstGeom prst="rect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3"/>
          <p:cNvSpPr>
            <a:spLocks noChangeArrowheads="1"/>
          </p:cNvSpPr>
          <p:nvPr/>
        </p:nvSpPr>
        <p:spPr bwMode="auto">
          <a:xfrm>
            <a:off x="2706001" y="515424"/>
            <a:ext cx="180721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Impact" panose="020B0806030902050204" pitchFamily="34" charset="0"/>
              </a:rPr>
              <a:t>选题背景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345815" y="1579245"/>
            <a:ext cx="7204710" cy="22453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zh-CN" sz="2000" dirty="0">
                <a:sym typeface="+mn-ea"/>
              </a:rPr>
              <a:t>学者们对点模式感兴趣的原因很多，但主要因为点可以表示一种现象。</a:t>
            </a:r>
            <a:endParaRPr lang="zh-CN" altLang="zh-CN" sz="2000" dirty="0">
              <a:sym typeface="+mn-ea"/>
            </a:endParaRPr>
          </a:p>
          <a:p>
            <a:pPr algn="l"/>
            <a:r>
              <a:rPr lang="zh-CN" altLang="zh-CN" sz="2000" dirty="0">
                <a:sym typeface="+mn-ea"/>
              </a:rPr>
              <a:t>对于点数据的相关研究而言，学者们最为关注的是点模式的聚集分布模式。聚集分布模式分为三种：</a:t>
            </a:r>
            <a:r>
              <a:rPr lang="zh-CN" altLang="zh-CN"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离散模式，随机模式</a:t>
            </a:r>
            <a:endParaRPr lang="zh-CN" altLang="zh-CN" sz="2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sym typeface="+mn-ea"/>
            </a:endParaRPr>
          </a:p>
          <a:p>
            <a:pPr algn="l"/>
            <a:r>
              <a:rPr lang="zh-CN" altLang="zh-CN"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，聚集</a:t>
            </a:r>
            <a:r>
              <a:rPr lang="zh-CN" altLang="zh-CN"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模式</a:t>
            </a:r>
            <a:endParaRPr lang="zh-CN" altLang="zh-CN" sz="2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sym typeface="+mn-ea"/>
            </a:endParaRPr>
          </a:p>
          <a:p>
            <a:pPr algn="l"/>
            <a:endParaRPr lang="zh-CN" altLang="zh-CN" sz="2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sym typeface="+mn-ea"/>
            </a:endParaRPr>
          </a:p>
          <a:p>
            <a:pPr algn="l"/>
            <a:endParaRPr lang="zh-CN" altLang="en-US" sz="2000"/>
          </a:p>
        </p:txBody>
      </p:sp>
      <p:sp>
        <p:nvSpPr>
          <p:cNvPr id="13" name="Freeform 12"/>
          <p:cNvSpPr/>
          <p:nvPr/>
        </p:nvSpPr>
        <p:spPr bwMode="auto">
          <a:xfrm>
            <a:off x="4338955" y="4058285"/>
            <a:ext cx="554355" cy="57340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FCB00F"/>
          </a:solidFill>
          <a:ln>
            <a:noFill/>
          </a:ln>
        </p:spPr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Freeform 12"/>
          <p:cNvSpPr/>
          <p:nvPr/>
        </p:nvSpPr>
        <p:spPr bwMode="auto">
          <a:xfrm flipH="1" flipV="1">
            <a:off x="9481185" y="5231765"/>
            <a:ext cx="554355" cy="57340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FCB00F"/>
          </a:solidFill>
          <a:ln>
            <a:noFill/>
          </a:ln>
        </p:spPr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31360" y="4261485"/>
            <a:ext cx="5302250" cy="1423670"/>
          </a:xfrm>
          <a:prstGeom prst="rect">
            <a:avLst/>
          </a:prstGeom>
        </p:spPr>
      </p:pic>
      <p:sp>
        <p:nvSpPr>
          <p:cNvPr id="10" name="Freeform 12"/>
          <p:cNvSpPr/>
          <p:nvPr/>
        </p:nvSpPr>
        <p:spPr bwMode="auto">
          <a:xfrm rot="5400000">
            <a:off x="9465310" y="4073525"/>
            <a:ext cx="579755" cy="548640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FCB00F"/>
          </a:solidFill>
          <a:ln>
            <a:noFill/>
          </a:ln>
        </p:spPr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Freeform 12"/>
          <p:cNvSpPr/>
          <p:nvPr/>
        </p:nvSpPr>
        <p:spPr bwMode="auto">
          <a:xfrm rot="16200000">
            <a:off x="4412615" y="5240655"/>
            <a:ext cx="579755" cy="548640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FCB00F"/>
          </a:solidFill>
          <a:ln>
            <a:noFill/>
          </a:ln>
        </p:spPr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31360" y="3503930"/>
            <a:ext cx="1097280" cy="3683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 anchor="t">
            <a:spAutoFit/>
          </a:bodyPr>
          <a:p>
            <a:r>
              <a:rPr lang="zh-CN" altLang="zh-CN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离散模式</a:t>
            </a:r>
            <a:endParaRPr lang="zh-CN" altLang="zh-CN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633845" y="3503930"/>
            <a:ext cx="1097280" cy="3683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 anchor="t">
            <a:spAutoFit/>
          </a:bodyPr>
          <a:p>
            <a:pPr algn="l"/>
            <a:r>
              <a:rPr lang="zh-CN" altLang="zh-CN" dirty="0">
                <a:solidFill>
                  <a:schemeClr val="accent1"/>
                </a:solidFill>
                <a:sym typeface="+mn-ea"/>
              </a:rPr>
              <a:t>随机模式</a:t>
            </a:r>
            <a:endParaRPr lang="zh-CN" altLang="zh-CN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736330" y="3503930"/>
            <a:ext cx="1097280" cy="3683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 anchor="t">
            <a:spAutoFit/>
          </a:bodyPr>
          <a:p>
            <a:pPr algn="l"/>
            <a:r>
              <a:rPr lang="zh-CN" altLang="zh-CN" dirty="0">
                <a:solidFill>
                  <a:schemeClr val="accent1"/>
                </a:solidFill>
                <a:sym typeface="+mn-ea"/>
              </a:rPr>
              <a:t>聚集模式</a:t>
            </a:r>
            <a:endParaRPr lang="zh-CN" altLang="zh-CN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"/>
          <p:cNvSpPr>
            <a:spLocks noChangeArrowheads="1"/>
          </p:cNvSpPr>
          <p:nvPr/>
        </p:nvSpPr>
        <p:spPr bwMode="auto">
          <a:xfrm>
            <a:off x="2689642" y="515424"/>
            <a:ext cx="180721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Calibri" panose="020F0502020204030204" pitchFamily="34" charset="0"/>
              </a:rPr>
              <a:t>研究意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sp>
        <p:nvSpPr>
          <p:cNvPr id="44" name="TextBox 503"/>
          <p:cNvSpPr txBox="1"/>
          <p:nvPr/>
        </p:nvSpPr>
        <p:spPr>
          <a:xfrm>
            <a:off x="3148965" y="4317365"/>
            <a:ext cx="7184390" cy="2091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30000"/>
              </a:lnSpc>
            </a:pPr>
            <a:r>
              <a:rPr kumimoji="0" lang="en-US" altLang="zh-CN" sz="2000" b="0" i="0" u="none" strike="noStrike" kern="120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kumimoji="0" lang="zh-CN" altLang="en-US" sz="2000" b="0" i="0" u="none" strike="noStrike" kern="120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虽然随机模式样本测量值具有不确定性，但同类抽样实验的大量样本的观测值具有某种统计特性，这个统计特性是建立各类方法的基本依据。</a:t>
            </a:r>
            <a:endParaRPr kumimoji="0" lang="zh-CN" altLang="en-US" sz="2000" b="0" i="0" u="none" strike="noStrike" kern="120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lvl="0">
              <a:lnSpc>
                <a:spcPct val="130000"/>
              </a:lnSpc>
            </a:pPr>
            <a:r>
              <a:rPr kumimoji="0" lang="zh-CN" altLang="en-US" sz="2000" b="0" i="0" u="none" strike="noStrike" kern="120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由于随机点模式数据的丰富性和重要性，所以对它的数学模型研究引起了学者们的广泛关注，并已在许多不同领域得到应用</a:t>
            </a:r>
            <a:endParaRPr kumimoji="0" lang="zh-CN" altLang="en-US" sz="2000" b="0" i="0" u="none" strike="noStrike" kern="120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Title 6"/>
          <p:cNvSpPr txBox="1"/>
          <p:nvPr>
            <p:custDataLst>
              <p:tags r:id="rId1"/>
            </p:custDataLst>
          </p:nvPr>
        </p:nvSpPr>
        <p:spPr>
          <a:xfrm>
            <a:off x="2689860" y="1629410"/>
            <a:ext cx="1887855" cy="479425"/>
          </a:xfrm>
          <a:prstGeom prst="rect">
            <a:avLst/>
          </a:prstGeom>
          <a:noFill/>
        </p:spPr>
        <p:txBody>
          <a:bodyPr wrap="square" lIns="101600" tIns="0" rIns="82550" bIns="0" rtlCol="0" anchor="t" anchorCtr="0">
            <a:spAutoFit/>
          </a:bodyPr>
          <a:lstStyle>
            <a:defPPr>
              <a:defRPr lang="zh-CN"/>
            </a:defPPr>
            <a:lvl1pPr fontAlgn="auto">
              <a:lnSpc>
                <a:spcPct val="130000"/>
              </a:lnSpc>
              <a:spcAft>
                <a:spcPts val="1000"/>
              </a:spcAft>
              <a:defRPr sz="1600" spc="150"/>
            </a:lvl1pPr>
          </a:lstStyle>
          <a:p>
            <a:pPr marL="355600" lvl="0" indent="-355600" algn="l" fontAlgn="ctr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SzPct val="100000"/>
              <a:buFont typeface="Wingdings 3" panose="05040102010807070707" charset="0"/>
              <a:buChar char="u"/>
            </a:pPr>
            <a:r>
              <a:rPr lang="zh-CN" altLang="en-US" sz="2400" spc="16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随机模式</a:t>
            </a:r>
            <a:endParaRPr lang="zh-CN" altLang="en-US" sz="2400" spc="160" dirty="0">
              <a:solidFill>
                <a:schemeClr val="tx1">
                  <a:lumMod val="75000"/>
                  <a:lumOff val="25000"/>
                </a:schemeClr>
              </a:solidFill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6" name="Title 6"/>
          <p:cNvSpPr txBox="1"/>
          <p:nvPr>
            <p:custDataLst>
              <p:tags r:id="rId2"/>
            </p:custDataLst>
          </p:nvPr>
        </p:nvSpPr>
        <p:spPr>
          <a:xfrm>
            <a:off x="2689860" y="3714750"/>
            <a:ext cx="1887855" cy="479425"/>
          </a:xfrm>
          <a:prstGeom prst="rect">
            <a:avLst/>
          </a:prstGeom>
          <a:noFill/>
        </p:spPr>
        <p:txBody>
          <a:bodyPr wrap="square" lIns="101600" tIns="0" rIns="82550" bIns="0" rtlCol="0" anchor="t" anchorCtr="0">
            <a:spAutoFit/>
          </a:bodyPr>
          <a:lstStyle>
            <a:defPPr>
              <a:defRPr lang="zh-CN"/>
            </a:defPPr>
            <a:lvl1pPr fontAlgn="auto">
              <a:lnSpc>
                <a:spcPct val="130000"/>
              </a:lnSpc>
              <a:spcAft>
                <a:spcPts val="1000"/>
              </a:spcAft>
              <a:defRPr sz="1600" spc="150"/>
            </a:lvl1pPr>
          </a:lstStyle>
          <a:p>
            <a:pPr marL="355600" lvl="0" indent="-355600" algn="l" fontAlgn="ctr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SzPct val="100000"/>
              <a:buFont typeface="Wingdings 3" panose="05040102010807070707" charset="0"/>
              <a:buChar char="u"/>
            </a:pPr>
            <a:r>
              <a:rPr lang="zh-CN" altLang="en-US" sz="2400" spc="16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意义</a:t>
            </a:r>
            <a:endParaRPr lang="zh-CN" altLang="en-US" sz="2400" spc="160" dirty="0">
              <a:solidFill>
                <a:schemeClr val="tx1">
                  <a:lumMod val="75000"/>
                  <a:lumOff val="25000"/>
                </a:schemeClr>
              </a:solidFill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" name="TextBox 503"/>
          <p:cNvSpPr txBox="1"/>
          <p:nvPr/>
        </p:nvSpPr>
        <p:spPr>
          <a:xfrm>
            <a:off x="3148965" y="2266315"/>
            <a:ext cx="7184390" cy="1291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lvl="0">
              <a:lnSpc>
                <a:spcPct val="130000"/>
              </a:lnSpc>
            </a:pPr>
            <a:r>
              <a:rPr lang="en-US" altLang="zh-CN" sz="2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    </a:t>
            </a:r>
            <a:r>
              <a:rPr lang="zh-CN" altLang="en-US" sz="2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在可以察觉到的客观世界中</a:t>
            </a:r>
            <a:r>
              <a:rPr lang="en-US" altLang="zh-CN" sz="2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,</a:t>
            </a:r>
            <a:r>
              <a:rPr lang="zh-CN" altLang="en-US" sz="2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存在着大量的物体和事件，他们在基本条件不变时，具有某种不确定性，每一次观测的结果没有重复性，就种模式就是随机模式</a:t>
            </a:r>
            <a:endParaRPr kumimoji="0" lang="zh-CN" altLang="en-US" sz="2000" b="0" i="0" u="none" strike="noStrike" kern="120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3"/>
          <p:cNvSpPr>
            <a:spLocks noChangeArrowheads="1"/>
          </p:cNvSpPr>
          <p:nvPr/>
        </p:nvSpPr>
        <p:spPr bwMode="auto">
          <a:xfrm>
            <a:off x="2669806" y="610039"/>
            <a:ext cx="383921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Calibri" panose="020F0502020204030204" pitchFamily="34" charset="0"/>
              </a:rPr>
              <a:t>国内外相关研究现状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sp>
        <p:nvSpPr>
          <p:cNvPr id="187" name="TextBox 20"/>
          <p:cNvSpPr txBox="1"/>
          <p:nvPr/>
        </p:nvSpPr>
        <p:spPr>
          <a:xfrm>
            <a:off x="3205480" y="1969770"/>
            <a:ext cx="8418195" cy="186690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342900">
              <a:lnSpc>
                <a:spcPct val="130000"/>
              </a:lnSpc>
            </a:pPr>
            <a:r>
              <a:rPr 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随机点模式是指研究区内的一系列无序点的集合或者多集，                          其中         表示第个   观测事件的空间分布模式</a:t>
            </a:r>
            <a:r>
              <a:rPr lang="zh-CN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。随机点模式的数学模型对于随机点模式来说至关重要，但数学模型还没有被完全的研究。更确切的说，关于随机点模式数学概念的似然函数还有被发现。幸运的是，用于对随机点模式进行建模和分析的工具可从点过程理论获得，并已在许多不同领域得到应用。</a:t>
            </a:r>
            <a:endParaRPr lang="zh-CN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8" name="TextBox 21"/>
          <p:cNvSpPr txBox="1"/>
          <p:nvPr/>
        </p:nvSpPr>
        <p:spPr>
          <a:xfrm>
            <a:off x="3615690" y="4224020"/>
            <a:ext cx="4420870" cy="198818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342900">
              <a:lnSpc>
                <a:spcPct val="13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于密度方法：测度一阶效应</a:t>
            </a:r>
            <a:endParaRPr lang="zh-CN" altLang="en-US" sz="1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defTabSz="342900">
              <a:lnSpc>
                <a:spcPct val="130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	    1.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样方分析</a:t>
            </a:r>
            <a:endParaRPr lang="zh-CN" altLang="en-US" sz="1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defTabSz="342900">
              <a:lnSpc>
                <a:spcPct val="130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	    2.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核密度估计</a:t>
            </a:r>
            <a:endParaRPr lang="zh-CN" altLang="en-US" sz="1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defTabSz="342900">
              <a:lnSpc>
                <a:spcPct val="13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于距离的方法：测度二阶效应</a:t>
            </a:r>
            <a:endParaRPr lang="zh-CN" altLang="en-US" sz="1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defTabSz="342900">
              <a:lnSpc>
                <a:spcPct val="130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	    1.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最近邻距离：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函数、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函数</a:t>
            </a:r>
            <a:endParaRPr lang="zh-CN" altLang="en-US" sz="1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defTabSz="342900">
              <a:lnSpc>
                <a:spcPct val="130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	    2.K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函数（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K Function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zh-CN" altLang="en-US" sz="1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" name="对象 -2147482494"/>
          <p:cNvGraphicFramePr/>
          <p:nvPr/>
        </p:nvGraphicFramePr>
        <p:xfrm>
          <a:off x="3504248" y="2419985"/>
          <a:ext cx="576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45465" imgH="228600" progId="Equation.DSMT4">
                  <p:embed/>
                </p:oleObj>
              </mc:Choice>
              <mc:Fallback>
                <p:oleObj name="" r:id="rId1" imgW="545465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4248" y="2419985"/>
                        <a:ext cx="576000" cy="25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351963" y="2091373"/>
          <a:ext cx="1980000" cy="29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548765" imgH="228600" progId="Equation.KSEE3">
                  <p:embed/>
                </p:oleObj>
              </mc:Choice>
              <mc:Fallback>
                <p:oleObj name="" r:id="rId3" imgW="15487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1963" y="2091373"/>
                        <a:ext cx="1980000" cy="292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67300" y="2419985"/>
          <a:ext cx="137795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88265" imgH="165100" progId="Equation.KSEE3">
                  <p:embed/>
                </p:oleObj>
              </mc:Choice>
              <mc:Fallback>
                <p:oleObj name="" r:id="rId5" imgW="88265" imgH="165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2419985"/>
                        <a:ext cx="137795" cy="25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6"/>
          <p:cNvSpPr txBox="1"/>
          <p:nvPr>
            <p:custDataLst>
              <p:tags r:id="rId7"/>
            </p:custDataLst>
          </p:nvPr>
        </p:nvSpPr>
        <p:spPr>
          <a:xfrm>
            <a:off x="2971800" y="3744595"/>
            <a:ext cx="1887855" cy="479425"/>
          </a:xfrm>
          <a:prstGeom prst="rect">
            <a:avLst/>
          </a:prstGeom>
          <a:noFill/>
        </p:spPr>
        <p:txBody>
          <a:bodyPr wrap="square" lIns="101600" tIns="0" rIns="82550" bIns="0" rtlCol="0" anchor="t" anchorCtr="0">
            <a:spAutoFit/>
          </a:bodyPr>
          <a:lstStyle>
            <a:defPPr>
              <a:defRPr lang="zh-CN"/>
            </a:defPPr>
            <a:lvl1pPr fontAlgn="auto">
              <a:lnSpc>
                <a:spcPct val="130000"/>
              </a:lnSpc>
              <a:spcAft>
                <a:spcPts val="1000"/>
              </a:spcAft>
              <a:defRPr sz="1600" spc="150"/>
            </a:lvl1pPr>
          </a:lstStyle>
          <a:p>
            <a:pPr marL="355600" lvl="0" indent="-355600" algn="l" fontAlgn="ctr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SzPct val="100000"/>
              <a:buFont typeface="Wingdings 3" panose="05040102010807070707" charset="0"/>
              <a:buChar char="u"/>
            </a:pPr>
            <a:r>
              <a:rPr lang="zh-CN" altLang="en-US" sz="2400" spc="16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方法</a:t>
            </a:r>
            <a:endParaRPr lang="zh-CN" altLang="en-US" sz="2400" spc="160" dirty="0">
              <a:solidFill>
                <a:schemeClr val="tx1">
                  <a:lumMod val="75000"/>
                  <a:lumOff val="25000"/>
                </a:schemeClr>
              </a:solidFill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Title 6"/>
          <p:cNvSpPr txBox="1"/>
          <p:nvPr>
            <p:custDataLst>
              <p:tags r:id="rId8"/>
            </p:custDataLst>
          </p:nvPr>
        </p:nvSpPr>
        <p:spPr>
          <a:xfrm>
            <a:off x="2971800" y="1341755"/>
            <a:ext cx="1887855" cy="479425"/>
          </a:xfrm>
          <a:prstGeom prst="rect">
            <a:avLst/>
          </a:prstGeom>
          <a:noFill/>
        </p:spPr>
        <p:txBody>
          <a:bodyPr wrap="square" lIns="101600" tIns="0" rIns="82550" bIns="0" rtlCol="0" anchor="t" anchorCtr="0">
            <a:spAutoFit/>
          </a:bodyPr>
          <a:lstStyle>
            <a:defPPr>
              <a:defRPr lang="zh-CN"/>
            </a:defPPr>
            <a:lvl1pPr fontAlgn="auto">
              <a:lnSpc>
                <a:spcPct val="130000"/>
              </a:lnSpc>
              <a:spcAft>
                <a:spcPts val="1000"/>
              </a:spcAft>
              <a:defRPr sz="1600" spc="150"/>
            </a:lvl1pPr>
          </a:lstStyle>
          <a:p>
            <a:pPr marL="355600" lvl="0" indent="-355600" algn="l" fontAlgn="ctr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SzPct val="100000"/>
              <a:buFont typeface="Wingdings 3" panose="05040102010807070707" charset="0"/>
              <a:buChar char="u"/>
            </a:pPr>
            <a:r>
              <a:rPr lang="zh-CN" altLang="en-US" sz="2400" spc="16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热点</a:t>
            </a:r>
            <a:endParaRPr lang="zh-CN" altLang="en-US" sz="2400" spc="160" dirty="0">
              <a:solidFill>
                <a:schemeClr val="tx1">
                  <a:lumMod val="75000"/>
                  <a:lumOff val="25000"/>
                </a:schemeClr>
              </a:solidFill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6" name="对象 -2147482494"/>
          <p:cNvGraphicFramePr/>
          <p:nvPr/>
        </p:nvGraphicFramePr>
        <p:xfrm>
          <a:off x="5699443" y="2383790"/>
          <a:ext cx="252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88265" imgH="165100" progId="Equation.DSMT4">
                  <p:embed/>
                </p:oleObj>
              </mc:Choice>
              <mc:Fallback>
                <p:oleObj name="" r:id="rId9" imgW="88265" imgH="165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9443" y="2383790"/>
                        <a:ext cx="252000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076709" y="0"/>
            <a:ext cx="6115291" cy="6858000"/>
          </a:xfrm>
          <a:prstGeom prst="rect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972810" y="2928620"/>
            <a:ext cx="1861185" cy="458470"/>
            <a:chOff x="5969725" y="1801451"/>
            <a:chExt cx="2821578" cy="458423"/>
          </a:xfrm>
        </p:grpSpPr>
        <p:sp>
          <p:nvSpPr>
            <p:cNvPr id="10" name="矩形 9"/>
            <p:cNvSpPr/>
            <p:nvPr/>
          </p:nvSpPr>
          <p:spPr>
            <a:xfrm>
              <a:off x="5969726" y="1801451"/>
              <a:ext cx="2821577" cy="458423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969725" y="1801451"/>
              <a:ext cx="93115" cy="458423"/>
            </a:xfrm>
            <a:prstGeom prst="rect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972810" y="3525520"/>
            <a:ext cx="1861820" cy="459740"/>
            <a:chOff x="5969725" y="2398387"/>
            <a:chExt cx="2821578" cy="459854"/>
          </a:xfrm>
        </p:grpSpPr>
        <p:sp>
          <p:nvSpPr>
            <p:cNvPr id="13" name="矩形 12"/>
            <p:cNvSpPr/>
            <p:nvPr/>
          </p:nvSpPr>
          <p:spPr>
            <a:xfrm>
              <a:off x="5969726" y="2398387"/>
              <a:ext cx="2821577" cy="458423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969725" y="2399818"/>
              <a:ext cx="93115" cy="458423"/>
            </a:xfrm>
            <a:prstGeom prst="rect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椭圆 24"/>
          <p:cNvSpPr/>
          <p:nvPr/>
        </p:nvSpPr>
        <p:spPr>
          <a:xfrm>
            <a:off x="1838237" y="1937346"/>
            <a:ext cx="2448272" cy="244827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标题 4"/>
          <p:cNvSpPr txBox="1"/>
          <p:nvPr/>
        </p:nvSpPr>
        <p:spPr>
          <a:xfrm>
            <a:off x="1891142" y="3652055"/>
            <a:ext cx="2376264" cy="4734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CB00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第二章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CB00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1941993" y="2041102"/>
            <a:ext cx="2240761" cy="2240761"/>
          </a:xfrm>
          <a:prstGeom prst="ellipse">
            <a:avLst/>
          </a:prstGeom>
          <a:noFill/>
          <a:ln w="31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6155690" y="2364105"/>
            <a:ext cx="1346200" cy="1557672"/>
            <a:chOff x="6155957" y="1837451"/>
            <a:chExt cx="1117614" cy="1494014"/>
          </a:xfrm>
        </p:grpSpPr>
        <p:sp>
          <p:nvSpPr>
            <p:cNvPr id="40" name="矩形 39"/>
            <p:cNvSpPr/>
            <p:nvPr/>
          </p:nvSpPr>
          <p:spPr>
            <a:xfrm>
              <a:off x="6155957" y="1837451"/>
              <a:ext cx="1107996" cy="3532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02A36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研究思路</a:t>
              </a:r>
              <a:endPara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6155957" y="2381280"/>
              <a:ext cx="1117614" cy="3532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02A36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研究思路</a:t>
              </a:r>
              <a:endPara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155957" y="2978216"/>
              <a:ext cx="1107996" cy="3532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02A36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研究</a:t>
              </a:r>
              <a:r>
                <a:rPr lang="zh-CN" altLang="en-US" b="1" dirty="0">
                  <a:solidFill>
                    <a:srgbClr val="202A36"/>
                  </a:solidFill>
                  <a:latin typeface="微软雅黑" panose="020B0503020204020204" charset="-122"/>
                  <a:ea typeface="微软雅黑" panose="020B0503020204020204" charset="-122"/>
                </a:rPr>
                <a:t>方法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02A3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768439" y="4866767"/>
            <a:ext cx="262128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 defTabSz="914400"/>
            <a:r>
              <a:rPr lang="zh-CN" altLang="en-US" sz="4800" b="1" kern="0" dirty="0">
                <a:solidFill>
                  <a:srgbClr val="67666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内容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6" name="Freeform 12"/>
          <p:cNvSpPr>
            <a:spLocks noEditPoints="1"/>
          </p:cNvSpPr>
          <p:nvPr/>
        </p:nvSpPr>
        <p:spPr bwMode="auto">
          <a:xfrm>
            <a:off x="2535588" y="2363280"/>
            <a:ext cx="1015372" cy="1085242"/>
          </a:xfrm>
          <a:custGeom>
            <a:avLst/>
            <a:gdLst>
              <a:gd name="T0" fmla="*/ 127 w 358"/>
              <a:gd name="T1" fmla="*/ 292 h 382"/>
              <a:gd name="T2" fmla="*/ 322 w 358"/>
              <a:gd name="T3" fmla="*/ 63 h 382"/>
              <a:gd name="T4" fmla="*/ 333 w 358"/>
              <a:gd name="T5" fmla="*/ 113 h 382"/>
              <a:gd name="T6" fmla="*/ 336 w 358"/>
              <a:gd name="T7" fmla="*/ 178 h 382"/>
              <a:gd name="T8" fmla="*/ 338 w 358"/>
              <a:gd name="T9" fmla="*/ 245 h 382"/>
              <a:gd name="T10" fmla="*/ 321 w 358"/>
              <a:gd name="T11" fmla="*/ 314 h 382"/>
              <a:gd name="T12" fmla="*/ 271 w 358"/>
              <a:gd name="T13" fmla="*/ 382 h 382"/>
              <a:gd name="T14" fmla="*/ 172 w 358"/>
              <a:gd name="T15" fmla="*/ 226 h 382"/>
              <a:gd name="T16" fmla="*/ 123 w 358"/>
              <a:gd name="T17" fmla="*/ 197 h 382"/>
              <a:gd name="T18" fmla="*/ 125 w 358"/>
              <a:gd name="T19" fmla="*/ 208 h 382"/>
              <a:gd name="T20" fmla="*/ 174 w 358"/>
              <a:gd name="T21" fmla="*/ 236 h 382"/>
              <a:gd name="T22" fmla="*/ 172 w 358"/>
              <a:gd name="T23" fmla="*/ 226 h 382"/>
              <a:gd name="T24" fmla="*/ 288 w 358"/>
              <a:gd name="T25" fmla="*/ 136 h 382"/>
              <a:gd name="T26" fmla="*/ 263 w 358"/>
              <a:gd name="T27" fmla="*/ 125 h 382"/>
              <a:gd name="T28" fmla="*/ 171 w 358"/>
              <a:gd name="T29" fmla="*/ 70 h 382"/>
              <a:gd name="T30" fmla="*/ 148 w 358"/>
              <a:gd name="T31" fmla="*/ 54 h 382"/>
              <a:gd name="T32" fmla="*/ 171 w 358"/>
              <a:gd name="T33" fmla="*/ 70 h 382"/>
              <a:gd name="T34" fmla="*/ 204 w 358"/>
              <a:gd name="T35" fmla="*/ 39 h 382"/>
              <a:gd name="T36" fmla="*/ 193 w 358"/>
              <a:gd name="T37" fmla="*/ 64 h 382"/>
              <a:gd name="T38" fmla="*/ 258 w 358"/>
              <a:gd name="T39" fmla="*/ 103 h 382"/>
              <a:gd name="T40" fmla="*/ 274 w 358"/>
              <a:gd name="T41" fmla="*/ 80 h 382"/>
              <a:gd name="T42" fmla="*/ 258 w 358"/>
              <a:gd name="T43" fmla="*/ 103 h 382"/>
              <a:gd name="T44" fmla="*/ 249 w 358"/>
              <a:gd name="T45" fmla="*/ 55 h 382"/>
              <a:gd name="T46" fmla="*/ 226 w 358"/>
              <a:gd name="T47" fmla="*/ 71 h 382"/>
              <a:gd name="T48" fmla="*/ 182 w 358"/>
              <a:gd name="T49" fmla="*/ 209 h 382"/>
              <a:gd name="T50" fmla="*/ 133 w 358"/>
              <a:gd name="T51" fmla="*/ 180 h 382"/>
              <a:gd name="T52" fmla="*/ 135 w 358"/>
              <a:gd name="T53" fmla="*/ 190 h 382"/>
              <a:gd name="T54" fmla="*/ 184 w 358"/>
              <a:gd name="T55" fmla="*/ 219 h 382"/>
              <a:gd name="T56" fmla="*/ 182 w 358"/>
              <a:gd name="T57" fmla="*/ 209 h 382"/>
              <a:gd name="T58" fmla="*/ 157 w 358"/>
              <a:gd name="T59" fmla="*/ 104 h 382"/>
              <a:gd name="T60" fmla="*/ 186 w 358"/>
              <a:gd name="T61" fmla="*/ 195 h 382"/>
              <a:gd name="T62" fmla="*/ 222 w 358"/>
              <a:gd name="T63" fmla="*/ 90 h 382"/>
              <a:gd name="T64" fmla="*/ 136 w 358"/>
              <a:gd name="T65" fmla="*/ 238 h 382"/>
              <a:gd name="T66" fmla="*/ 129 w 358"/>
              <a:gd name="T67" fmla="*/ 216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58" h="382">
                <a:moveTo>
                  <a:pt x="131" y="382"/>
                </a:moveTo>
                <a:cubicBezTo>
                  <a:pt x="135" y="352"/>
                  <a:pt x="135" y="320"/>
                  <a:pt x="127" y="292"/>
                </a:cubicBezTo>
                <a:cubicBezTo>
                  <a:pt x="0" y="220"/>
                  <a:pt x="33" y="56"/>
                  <a:pt x="140" y="23"/>
                </a:cubicBezTo>
                <a:cubicBezTo>
                  <a:pt x="196" y="0"/>
                  <a:pt x="272" y="14"/>
                  <a:pt x="322" y="63"/>
                </a:cubicBezTo>
                <a:cubicBezTo>
                  <a:pt x="358" y="99"/>
                  <a:pt x="340" y="109"/>
                  <a:pt x="340" y="109"/>
                </a:cubicBezTo>
                <a:cubicBezTo>
                  <a:pt x="333" y="113"/>
                  <a:pt x="333" y="113"/>
                  <a:pt x="333" y="113"/>
                </a:cubicBezTo>
                <a:cubicBezTo>
                  <a:pt x="337" y="130"/>
                  <a:pt x="345" y="162"/>
                  <a:pt x="344" y="166"/>
                </a:cubicBezTo>
                <a:cubicBezTo>
                  <a:pt x="342" y="172"/>
                  <a:pt x="336" y="178"/>
                  <a:pt x="336" y="178"/>
                </a:cubicBezTo>
                <a:cubicBezTo>
                  <a:pt x="354" y="239"/>
                  <a:pt x="354" y="239"/>
                  <a:pt x="354" y="239"/>
                </a:cubicBezTo>
                <a:cubicBezTo>
                  <a:pt x="338" y="245"/>
                  <a:pt x="338" y="245"/>
                  <a:pt x="338" y="245"/>
                </a:cubicBezTo>
                <a:cubicBezTo>
                  <a:pt x="341" y="265"/>
                  <a:pt x="343" y="281"/>
                  <a:pt x="341" y="300"/>
                </a:cubicBezTo>
                <a:cubicBezTo>
                  <a:pt x="341" y="304"/>
                  <a:pt x="330" y="313"/>
                  <a:pt x="321" y="314"/>
                </a:cubicBezTo>
                <a:cubicBezTo>
                  <a:pt x="267" y="317"/>
                  <a:pt x="267" y="317"/>
                  <a:pt x="267" y="317"/>
                </a:cubicBezTo>
                <a:cubicBezTo>
                  <a:pt x="271" y="382"/>
                  <a:pt x="271" y="382"/>
                  <a:pt x="271" y="382"/>
                </a:cubicBezTo>
                <a:cubicBezTo>
                  <a:pt x="131" y="382"/>
                  <a:pt x="131" y="382"/>
                  <a:pt x="131" y="382"/>
                </a:cubicBezTo>
                <a:close/>
                <a:moveTo>
                  <a:pt x="172" y="226"/>
                </a:moveTo>
                <a:cubicBezTo>
                  <a:pt x="132" y="196"/>
                  <a:pt x="132" y="196"/>
                  <a:pt x="132" y="196"/>
                </a:cubicBezTo>
                <a:cubicBezTo>
                  <a:pt x="129" y="193"/>
                  <a:pt x="125" y="194"/>
                  <a:pt x="123" y="197"/>
                </a:cubicBezTo>
                <a:cubicBezTo>
                  <a:pt x="123" y="197"/>
                  <a:pt x="123" y="197"/>
                  <a:pt x="123" y="197"/>
                </a:cubicBezTo>
                <a:cubicBezTo>
                  <a:pt x="121" y="201"/>
                  <a:pt x="122" y="205"/>
                  <a:pt x="125" y="208"/>
                </a:cubicBezTo>
                <a:cubicBezTo>
                  <a:pt x="165" y="238"/>
                  <a:pt x="165" y="238"/>
                  <a:pt x="165" y="238"/>
                </a:cubicBezTo>
                <a:cubicBezTo>
                  <a:pt x="168" y="240"/>
                  <a:pt x="172" y="239"/>
                  <a:pt x="174" y="236"/>
                </a:cubicBezTo>
                <a:cubicBezTo>
                  <a:pt x="174" y="236"/>
                  <a:pt x="174" y="236"/>
                  <a:pt x="174" y="236"/>
                </a:cubicBezTo>
                <a:cubicBezTo>
                  <a:pt x="176" y="233"/>
                  <a:pt x="175" y="228"/>
                  <a:pt x="172" y="226"/>
                </a:cubicBezTo>
                <a:close/>
                <a:moveTo>
                  <a:pt x="263" y="136"/>
                </a:moveTo>
                <a:cubicBezTo>
                  <a:pt x="288" y="136"/>
                  <a:pt x="288" y="136"/>
                  <a:pt x="288" y="136"/>
                </a:cubicBezTo>
                <a:cubicBezTo>
                  <a:pt x="288" y="125"/>
                  <a:pt x="288" y="125"/>
                  <a:pt x="288" y="125"/>
                </a:cubicBezTo>
                <a:cubicBezTo>
                  <a:pt x="263" y="125"/>
                  <a:pt x="263" y="125"/>
                  <a:pt x="263" y="125"/>
                </a:cubicBezTo>
                <a:cubicBezTo>
                  <a:pt x="263" y="136"/>
                  <a:pt x="263" y="136"/>
                  <a:pt x="263" y="136"/>
                </a:cubicBezTo>
                <a:close/>
                <a:moveTo>
                  <a:pt x="171" y="70"/>
                </a:moveTo>
                <a:cubicBezTo>
                  <a:pt x="158" y="48"/>
                  <a:pt x="158" y="48"/>
                  <a:pt x="158" y="48"/>
                </a:cubicBezTo>
                <a:cubicBezTo>
                  <a:pt x="148" y="54"/>
                  <a:pt x="148" y="54"/>
                  <a:pt x="148" y="54"/>
                </a:cubicBezTo>
                <a:cubicBezTo>
                  <a:pt x="161" y="76"/>
                  <a:pt x="161" y="76"/>
                  <a:pt x="161" y="76"/>
                </a:cubicBezTo>
                <a:cubicBezTo>
                  <a:pt x="171" y="70"/>
                  <a:pt x="171" y="70"/>
                  <a:pt x="171" y="70"/>
                </a:cubicBezTo>
                <a:close/>
                <a:moveTo>
                  <a:pt x="204" y="64"/>
                </a:moveTo>
                <a:cubicBezTo>
                  <a:pt x="204" y="39"/>
                  <a:pt x="204" y="39"/>
                  <a:pt x="204" y="39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3" y="64"/>
                  <a:pt x="193" y="64"/>
                  <a:pt x="193" y="64"/>
                </a:cubicBezTo>
                <a:cubicBezTo>
                  <a:pt x="204" y="64"/>
                  <a:pt x="204" y="64"/>
                  <a:pt x="204" y="64"/>
                </a:cubicBezTo>
                <a:close/>
                <a:moveTo>
                  <a:pt x="258" y="103"/>
                </a:moveTo>
                <a:cubicBezTo>
                  <a:pt x="279" y="90"/>
                  <a:pt x="279" y="90"/>
                  <a:pt x="279" y="90"/>
                </a:cubicBezTo>
                <a:cubicBezTo>
                  <a:pt x="274" y="80"/>
                  <a:pt x="274" y="80"/>
                  <a:pt x="274" y="80"/>
                </a:cubicBezTo>
                <a:cubicBezTo>
                  <a:pt x="252" y="93"/>
                  <a:pt x="252" y="93"/>
                  <a:pt x="252" y="93"/>
                </a:cubicBezTo>
                <a:cubicBezTo>
                  <a:pt x="258" y="103"/>
                  <a:pt x="258" y="103"/>
                  <a:pt x="258" y="103"/>
                </a:cubicBezTo>
                <a:close/>
                <a:moveTo>
                  <a:pt x="236" y="76"/>
                </a:moveTo>
                <a:cubicBezTo>
                  <a:pt x="249" y="55"/>
                  <a:pt x="249" y="55"/>
                  <a:pt x="249" y="55"/>
                </a:cubicBezTo>
                <a:cubicBezTo>
                  <a:pt x="239" y="49"/>
                  <a:pt x="239" y="49"/>
                  <a:pt x="239" y="49"/>
                </a:cubicBezTo>
                <a:cubicBezTo>
                  <a:pt x="226" y="71"/>
                  <a:pt x="226" y="71"/>
                  <a:pt x="226" y="71"/>
                </a:cubicBezTo>
                <a:cubicBezTo>
                  <a:pt x="236" y="76"/>
                  <a:pt x="236" y="76"/>
                  <a:pt x="236" y="76"/>
                </a:cubicBezTo>
                <a:close/>
                <a:moveTo>
                  <a:pt x="182" y="209"/>
                </a:moveTo>
                <a:cubicBezTo>
                  <a:pt x="142" y="178"/>
                  <a:pt x="142" y="178"/>
                  <a:pt x="142" y="178"/>
                </a:cubicBezTo>
                <a:cubicBezTo>
                  <a:pt x="139" y="176"/>
                  <a:pt x="135" y="177"/>
                  <a:pt x="133" y="180"/>
                </a:cubicBezTo>
                <a:cubicBezTo>
                  <a:pt x="133" y="180"/>
                  <a:pt x="133" y="180"/>
                  <a:pt x="133" y="180"/>
                </a:cubicBezTo>
                <a:cubicBezTo>
                  <a:pt x="131" y="183"/>
                  <a:pt x="132" y="188"/>
                  <a:pt x="135" y="190"/>
                </a:cubicBezTo>
                <a:cubicBezTo>
                  <a:pt x="175" y="221"/>
                  <a:pt x="175" y="221"/>
                  <a:pt x="175" y="221"/>
                </a:cubicBezTo>
                <a:cubicBezTo>
                  <a:pt x="178" y="223"/>
                  <a:pt x="182" y="222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6" y="216"/>
                  <a:pt x="185" y="211"/>
                  <a:pt x="182" y="209"/>
                </a:cubicBezTo>
                <a:close/>
                <a:moveTo>
                  <a:pt x="222" y="90"/>
                </a:moveTo>
                <a:cubicBezTo>
                  <a:pt x="198" y="76"/>
                  <a:pt x="169" y="83"/>
                  <a:pt x="157" y="104"/>
                </a:cubicBezTo>
                <a:cubicBezTo>
                  <a:pt x="144" y="126"/>
                  <a:pt x="160" y="151"/>
                  <a:pt x="149" y="174"/>
                </a:cubicBezTo>
                <a:cubicBezTo>
                  <a:pt x="186" y="195"/>
                  <a:pt x="186" y="195"/>
                  <a:pt x="186" y="195"/>
                </a:cubicBezTo>
                <a:cubicBezTo>
                  <a:pt x="200" y="174"/>
                  <a:pt x="229" y="176"/>
                  <a:pt x="242" y="154"/>
                </a:cubicBezTo>
                <a:cubicBezTo>
                  <a:pt x="255" y="132"/>
                  <a:pt x="245" y="104"/>
                  <a:pt x="222" y="90"/>
                </a:cubicBezTo>
                <a:close/>
                <a:moveTo>
                  <a:pt x="129" y="216"/>
                </a:moveTo>
                <a:cubicBezTo>
                  <a:pt x="125" y="224"/>
                  <a:pt x="128" y="233"/>
                  <a:pt x="136" y="238"/>
                </a:cubicBezTo>
                <a:cubicBezTo>
                  <a:pt x="142" y="241"/>
                  <a:pt x="150" y="240"/>
                  <a:pt x="155" y="236"/>
                </a:cubicBezTo>
                <a:lnTo>
                  <a:pt x="129" y="216"/>
                </a:lnTo>
                <a:close/>
              </a:path>
            </a:pathLst>
          </a:cu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3"/>
          <p:cNvSpPr>
            <a:spLocks noChangeArrowheads="1"/>
          </p:cNvSpPr>
          <p:nvPr/>
        </p:nvSpPr>
        <p:spPr bwMode="auto">
          <a:xfrm>
            <a:off x="2672146" y="578289"/>
            <a:ext cx="180721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ym typeface="+mn-ea"/>
              </a:rPr>
              <a:t>研究内容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202A36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672080" y="1692275"/>
            <a:ext cx="10370185" cy="4506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研究内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：</a:t>
            </a:r>
            <a:r>
              <a:rPr sz="2400">
                <a:sym typeface="+mn-ea"/>
              </a:rPr>
              <a:t>基于随机点模式有限混合分布的Gibbs参数采样</a:t>
            </a:r>
            <a:r>
              <a:rPr lang="zh-CN" sz="2400">
                <a:sym typeface="+mn-ea"/>
              </a:rPr>
              <a:t>算法</a:t>
            </a:r>
            <a:endParaRPr sz="24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0" marR="0" lvl="0" indent="0" algn="l" defTabSz="914400" rtl="0" eaLnBrk="1" fontAlgn="base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研究内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：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基于R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PP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-F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MM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的非参数设定检验算法</a:t>
            </a:r>
            <a:endParaRPr lang="zh-CN" altLang="en-US" sz="2400"/>
          </a:p>
          <a:p>
            <a:pPr marL="342900" marR="0" lvl="0" indent="-342900" algn="l" defTabSz="914400" rtl="0" eaLnBrk="1" fontAlgn="base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R="0" lvl="0" indent="0" algn="l" defTabSz="914400" rtl="0" eaLnBrk="1" fontAlgn="base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研究内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：</a:t>
            </a:r>
            <a:r>
              <a:rPr lang="zh-CN" altLang="en-US" sz="2400" b="0" i="0" u="none" strike="noStrike" kern="1200" cap="none" spc="0" normalizeH="0" baseline="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基于图理论的结构点模式问题研究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p"/>
              <a:defRPr/>
            </a:pP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UNIT_TEXTBOXSTYLE_SHAPETYPE" val="0"/>
  <p:tag name="KSO_WM_UNIT_TEXTBOXSTYLE_TEMPLATETYPE" val="1"/>
  <p:tag name="KSO_WM_UNIT_PRESET_TEXT" val="点击此处添加正文，文字是您思想的提炼，为了演示发布的良好效果，请言简意赅的阐述您的观点。&#13;您的正文已经经简明扼要，字字珠玑，但信息却千丝万缕、错综复杂，需要用更多。"/>
  <p:tag name="KSO_WM_UNIT_NOCLEAR" val="1"/>
  <p:tag name="KSO_WM_UNIT_VALUE" val="54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mixed20201947_263*f*1"/>
  <p:tag name="KSO_WM_TEMPLATE_CATEGORY" val="mixed"/>
  <p:tag name="KSO_WM_TEMPLATE_INDEX" val="20201947"/>
  <p:tag name="KSO_WM_UNIT_LAYERLEVEL" val="1"/>
  <p:tag name="KSO_WM_TAG_VERSION" val="1.0"/>
  <p:tag name="KSO_WM_BEAUTIFY_FLAG" val="#wm#"/>
  <p:tag name="KSO_WM_UNIT_TEXTBOXSTYLE_GUID" val="{46e28343-210f-4328-8630-9966fcb0cf36}"/>
  <p:tag name="KSO_WM_UNIT_TEXTBOXSTYLE_TEMPLATEID" val="3132835"/>
  <p:tag name="KSO_WM_UNIT_TEXTBOXSTYLE_TYPE" val="8"/>
</p:tagLst>
</file>

<file path=ppt/tags/tag63.xml><?xml version="1.0" encoding="utf-8"?>
<p:tagLst xmlns:p="http://schemas.openxmlformats.org/presentationml/2006/main">
  <p:tag name="KSO_WM_UNIT_TEXTBOXSTYLE_SHAPETYPE" val="0"/>
  <p:tag name="KSO_WM_UNIT_TEXTBOXSTYLE_TEMPLATETYPE" val="1"/>
  <p:tag name="KSO_WM_UNIT_PRESET_TEXT" val="点击此处添加正文，文字是您思想的提炼，为了演示发布的良好效果，请言简意赅的阐述您的观点。&#13;您的正文已经经简明扼要，字字珠玑，但信息却千丝万缕、错综复杂，需要用更多。"/>
  <p:tag name="KSO_WM_UNIT_NOCLEAR" val="1"/>
  <p:tag name="KSO_WM_UNIT_VALUE" val="54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mixed20201947_263*f*1"/>
  <p:tag name="KSO_WM_TEMPLATE_CATEGORY" val="mixed"/>
  <p:tag name="KSO_WM_TEMPLATE_INDEX" val="20201947"/>
  <p:tag name="KSO_WM_UNIT_LAYERLEVEL" val="1"/>
  <p:tag name="KSO_WM_TAG_VERSION" val="1.0"/>
  <p:tag name="KSO_WM_BEAUTIFY_FLAG" val="#wm#"/>
  <p:tag name="KSO_WM_UNIT_TEXTBOXSTYLE_GUID" val="{46e28343-210f-4328-8630-9966fcb0cf36}"/>
  <p:tag name="KSO_WM_UNIT_TEXTBOXSTYLE_TEMPLATEID" val="3132835"/>
  <p:tag name="KSO_WM_UNIT_TEXTBOXSTYLE_TYPE" val="8"/>
</p:tagLst>
</file>

<file path=ppt/tags/tag64.xml><?xml version="1.0" encoding="utf-8"?>
<p:tagLst xmlns:p="http://schemas.openxmlformats.org/presentationml/2006/main">
  <p:tag name="KSO_WM_UNIT_TEXTBOXSTYLE_SHAPETYPE" val="0"/>
  <p:tag name="KSO_WM_UNIT_TEXTBOXSTYLE_TEMPLATETYPE" val="1"/>
  <p:tag name="KSO_WM_UNIT_PRESET_TEXT" val="点击此处添加正文，文字是您思想的提炼，为了演示发布的良好效果，请言简意赅的阐述您的观点。&#13;您的正文已经经简明扼要，字字珠玑，但信息却千丝万缕、错综复杂，需要用更多。"/>
  <p:tag name="KSO_WM_UNIT_NOCLEAR" val="1"/>
  <p:tag name="KSO_WM_UNIT_VALUE" val="54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mixed20201947_263*f*1"/>
  <p:tag name="KSO_WM_TEMPLATE_CATEGORY" val="mixed"/>
  <p:tag name="KSO_WM_TEMPLATE_INDEX" val="20201947"/>
  <p:tag name="KSO_WM_UNIT_LAYERLEVEL" val="1"/>
  <p:tag name="KSO_WM_TAG_VERSION" val="1.0"/>
  <p:tag name="KSO_WM_BEAUTIFY_FLAG" val="#wm#"/>
  <p:tag name="KSO_WM_UNIT_TEXTBOXSTYLE_GUID" val="{46e28343-210f-4328-8630-9966fcb0cf36}"/>
  <p:tag name="KSO_WM_UNIT_TEXTBOXSTYLE_TEMPLATEID" val="3132835"/>
  <p:tag name="KSO_WM_UNIT_TEXTBOXSTYLE_TYPE" val="8"/>
</p:tagLst>
</file>

<file path=ppt/tags/tag65.xml><?xml version="1.0" encoding="utf-8"?>
<p:tagLst xmlns:p="http://schemas.openxmlformats.org/presentationml/2006/main">
  <p:tag name="KSO_WM_UNIT_TEXTBOXSTYLE_SHAPETYPE" val="0"/>
  <p:tag name="KSO_WM_UNIT_TEXTBOXSTYLE_TEMPLATETYPE" val="1"/>
  <p:tag name="KSO_WM_UNIT_PRESET_TEXT" val="点击此处添加正文，文字是您思想的提炼，为了演示发布的良好效果，请言简意赅的阐述您的观点。&#13;您的正文已经经简明扼要，字字珠玑，但信息却千丝万缕、错综复杂，需要用更多。"/>
  <p:tag name="KSO_WM_UNIT_NOCLEAR" val="1"/>
  <p:tag name="KSO_WM_UNIT_VALUE" val="54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mixed20201947_263*f*1"/>
  <p:tag name="KSO_WM_TEMPLATE_CATEGORY" val="mixed"/>
  <p:tag name="KSO_WM_TEMPLATE_INDEX" val="20201947"/>
  <p:tag name="KSO_WM_UNIT_LAYERLEVEL" val="1"/>
  <p:tag name="KSO_WM_TAG_VERSION" val="1.0"/>
  <p:tag name="KSO_WM_BEAUTIFY_FLAG" val="#wm#"/>
  <p:tag name="KSO_WM_UNIT_TEXTBOXSTYLE_GUID" val="{46e28343-210f-4328-8630-9966fcb0cf36}"/>
  <p:tag name="KSO_WM_UNIT_TEXTBOXSTYLE_TEMPLATEID" val="3132835"/>
  <p:tag name="KSO_WM_UNIT_TEXTBOXSTYLE_TYPE" val="8"/>
</p:tagLst>
</file>

<file path=ppt/tags/tag66.xml><?xml version="1.0" encoding="utf-8"?>
<p:tagLst xmlns:p="http://schemas.openxmlformats.org/presentationml/2006/main">
  <p:tag name="REFSHAPE" val="1039340620"/>
  <p:tag name="KSO_WM_UNIT_PLACING_PICTURE_USER_VIEWPORT" val="{&quot;height&quot;:2220,&quot;width&quot;:13755}"/>
</p:tagLst>
</file>

<file path=ppt/tags/tag67.xml><?xml version="1.0" encoding="utf-8"?>
<p:tagLst xmlns:p="http://schemas.openxmlformats.org/presentationml/2006/main">
  <p:tag name="REFSHAPE" val="1467553100"/>
  <p:tag name="KSO_WM_UNIT_PLACING_PICTURE_USER_VIEWPORT" val="{&quot;height&quot;:5865,&quot;width&quot;:7215}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ECB019B1-382A-4266-B25C-5B523AA43C14-1">
      <extobjdata type="ECB019B1-382A-4266-B25C-5B523AA43C14" data="ewogICAiRmlsZUlkIiA6ICI1MjIzNjYwMzAzMSIsCiAgICJHcm91cElkIiA6ICI1ODEzNDAyNzIiLAogICAiSW1hZ2UiIDogImlWQk9SdzBLR2dvQUFBQU5TVWhFVWdBQUF6NEFBQUNnQ0FZQUFBRE5UN2wyQUFBQUNYQklXWE1BQUFzVEFBQUxFd0VBbXB3WUFBQWdBRWxFUVZSNG5PM2RaMEJUZDlzRzhPc2tZVzhWRVVGUlVIR2pJczZLV2tmclZseW91RnJiMmpyNjFscG45ZEhhMXZGMFdGdTNGbTFSV3dmVnVpZU94eTJpYUcwckxrUmxLTWdlV2VmOUVCT0lnS0FtaEhIOVBpWG5uT1RjSkxsSjd2TmZBQ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mwzZjhEMnlySE8vOWhwWjRBQUFBQVNVVk9SSzVDWUlJPSIsCiAgICJUeXBlIiA6ICJmbG93Igp9Cg=="/>
    </extobj>
  </extobjs>
</s:customData>
</file>

<file path=customXml/itemProps68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57</Words>
  <Application>WPS 演示</Application>
  <PresentationFormat>宽屏</PresentationFormat>
  <Paragraphs>555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2</vt:i4>
      </vt:variant>
      <vt:variant>
        <vt:lpstr>幻灯片标题</vt:lpstr>
      </vt:variant>
      <vt:variant>
        <vt:i4>33</vt:i4>
      </vt:variant>
    </vt:vector>
  </HeadingPairs>
  <TitlesOfParts>
    <vt:vector size="115" baseType="lpstr">
      <vt:lpstr>Arial</vt:lpstr>
      <vt:lpstr>宋体</vt:lpstr>
      <vt:lpstr>Wingdings</vt:lpstr>
      <vt:lpstr>微软雅黑</vt:lpstr>
      <vt:lpstr>Arial Unicode MS</vt:lpstr>
      <vt:lpstr>Calibri</vt:lpstr>
      <vt:lpstr>华文行楷</vt:lpstr>
      <vt:lpstr>Calibri</vt:lpstr>
      <vt:lpstr>Impact</vt:lpstr>
      <vt:lpstr>Wingdings 3</vt:lpstr>
      <vt:lpstr>华文中宋</vt:lpstr>
      <vt:lpstr>Arial Unicode MS</vt:lpstr>
      <vt:lpstr>Times New Roman</vt:lpstr>
      <vt:lpstr>华文新魏</vt:lpstr>
      <vt:lpstr>Malgun Gothic</vt:lpstr>
      <vt:lpstr>等线</vt:lpstr>
      <vt:lpstr>幼圆</vt:lpstr>
      <vt:lpstr>Wingdings</vt:lpstr>
      <vt:lpstr>黑体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百度人</cp:lastModifiedBy>
  <cp:revision>53</cp:revision>
  <dcterms:created xsi:type="dcterms:W3CDTF">2019-06-19T02:08:00Z</dcterms:created>
  <dcterms:modified xsi:type="dcterms:W3CDTF">2019-12-14T15:1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